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F2D8" w14:textId="77777777" w:rsidR="001362B6" w:rsidRDefault="001362B6" w:rsidP="00E77E4D">
      <w:pPr>
        <w:spacing w:line="400" w:lineRule="exact"/>
        <w:ind w:firstLineChars="295" w:firstLine="2132"/>
        <w:rPr>
          <w:b/>
          <w:bCs/>
          <w:szCs w:val="21"/>
        </w:rPr>
      </w:pPr>
      <w:r>
        <w:rPr>
          <w:rFonts w:hint="eastAsia"/>
          <w:b/>
          <w:bCs/>
          <w:sz w:val="72"/>
          <w:szCs w:val="72"/>
        </w:rPr>
        <w:t>重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庆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大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学</w:t>
      </w:r>
    </w:p>
    <w:p w14:paraId="5EA60708" w14:textId="77777777" w:rsidR="001362B6" w:rsidRDefault="001362B6">
      <w:pPr>
        <w:spacing w:line="480" w:lineRule="auto"/>
        <w:ind w:firstLineChars="147" w:firstLine="1063"/>
        <w:rPr>
          <w:b/>
          <w:bCs/>
          <w:sz w:val="72"/>
          <w:szCs w:val="72"/>
        </w:rPr>
      </w:pPr>
    </w:p>
    <w:p w14:paraId="2268B173" w14:textId="77777777" w:rsidR="001362B6" w:rsidRDefault="001362B6">
      <w:pPr>
        <w:spacing w:line="480" w:lineRule="auto"/>
        <w:ind w:firstLineChars="147" w:firstLine="1063"/>
        <w:rPr>
          <w:b/>
          <w:bCs/>
          <w:sz w:val="72"/>
          <w:szCs w:val="72"/>
        </w:rPr>
      </w:pPr>
      <w:r>
        <w:rPr>
          <w:rFonts w:hint="eastAsia"/>
          <w:b/>
          <w:bCs/>
          <w:sz w:val="72"/>
          <w:szCs w:val="72"/>
        </w:rPr>
        <w:t>学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生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实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验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报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告</w:t>
      </w:r>
    </w:p>
    <w:p w14:paraId="256C3FB4" w14:textId="77777777" w:rsidR="001362B6" w:rsidRPr="004E2858" w:rsidRDefault="001362B6">
      <w:pPr>
        <w:rPr>
          <w:b/>
          <w:bCs/>
          <w:sz w:val="28"/>
        </w:rPr>
      </w:pPr>
    </w:p>
    <w:p w14:paraId="44D49556" w14:textId="77777777" w:rsidR="001362B6" w:rsidRDefault="001362B6">
      <w:pPr>
        <w:rPr>
          <w:b/>
          <w:bCs/>
          <w:sz w:val="28"/>
        </w:rPr>
      </w:pPr>
    </w:p>
    <w:p w14:paraId="2A71DFE2" w14:textId="77777777"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实验课程名称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</w:t>
      </w:r>
      <w:r w:rsidR="000F1A1F">
        <w:rPr>
          <w:rFonts w:hint="eastAsia"/>
          <w:b/>
          <w:bCs/>
          <w:sz w:val="32"/>
          <w:szCs w:val="32"/>
          <w:u w:val="single"/>
        </w:rPr>
        <w:t>数学实验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    </w:t>
      </w:r>
    </w:p>
    <w:p w14:paraId="6DA69A32" w14:textId="77777777" w:rsidR="001362B6" w:rsidRPr="000F1A1F" w:rsidRDefault="001362B6">
      <w:pPr>
        <w:rPr>
          <w:b/>
          <w:bCs/>
          <w:szCs w:val="21"/>
        </w:rPr>
      </w:pPr>
    </w:p>
    <w:p w14:paraId="2B7659BD" w14:textId="77777777"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开课实验室</w:t>
      </w:r>
      <w:r>
        <w:rPr>
          <w:rFonts w:hint="eastAsia"/>
          <w:b/>
          <w:bCs/>
          <w:sz w:val="32"/>
          <w:szCs w:val="32"/>
        </w:rPr>
        <w:t xml:space="preserve">  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</w:t>
      </w:r>
      <w:r w:rsidR="000F1A1F">
        <w:rPr>
          <w:rFonts w:hint="eastAsia"/>
          <w:b/>
          <w:bCs/>
          <w:sz w:val="32"/>
          <w:szCs w:val="32"/>
          <w:u w:val="single"/>
        </w:rPr>
        <w:t>DS1407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    </w:t>
      </w:r>
    </w:p>
    <w:p w14:paraId="765D7EF3" w14:textId="77777777" w:rsidR="001362B6" w:rsidRDefault="001362B6">
      <w:pPr>
        <w:rPr>
          <w:b/>
          <w:bCs/>
          <w:szCs w:val="21"/>
        </w:rPr>
      </w:pPr>
    </w:p>
    <w:p w14:paraId="7BDC2191" w14:textId="77777777"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      </w:t>
      </w:r>
      <w:r>
        <w:rPr>
          <w:rFonts w:hint="eastAsia"/>
          <w:b/>
          <w:bCs/>
          <w:sz w:val="32"/>
          <w:szCs w:val="32"/>
        </w:rPr>
        <w:t>院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 w:rsidR="000F1A1F">
        <w:rPr>
          <w:rFonts w:hint="eastAsia"/>
          <w:b/>
          <w:bCs/>
          <w:sz w:val="32"/>
          <w:szCs w:val="32"/>
          <w:u w:val="single"/>
        </w:rPr>
        <w:t>计算机学院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>
        <w:rPr>
          <w:rFonts w:hint="eastAsia"/>
          <w:b/>
          <w:bCs/>
          <w:sz w:val="32"/>
          <w:szCs w:val="32"/>
        </w:rPr>
        <w:t>年级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 w:rsidR="000F1A1F">
        <w:rPr>
          <w:rFonts w:hint="eastAsia"/>
          <w:b/>
          <w:bCs/>
          <w:sz w:val="32"/>
          <w:szCs w:val="32"/>
          <w:u w:val="single"/>
        </w:rPr>
        <w:t>2022</w:t>
      </w:r>
      <w:r w:rsidR="000F1A1F">
        <w:rPr>
          <w:rFonts w:hint="eastAsia"/>
          <w:b/>
          <w:bCs/>
          <w:sz w:val="32"/>
          <w:szCs w:val="32"/>
          <w:u w:val="single"/>
        </w:rPr>
        <w:t>级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>
        <w:rPr>
          <w:rFonts w:hint="eastAsia"/>
          <w:b/>
          <w:bCs/>
          <w:sz w:val="32"/>
          <w:szCs w:val="32"/>
        </w:rPr>
        <w:t>专业班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 w:rsidR="000F1A1F">
        <w:rPr>
          <w:rFonts w:hint="eastAsia"/>
          <w:b/>
          <w:bCs/>
          <w:sz w:val="32"/>
          <w:szCs w:val="32"/>
          <w:u w:val="single"/>
        </w:rPr>
        <w:t>06</w:t>
      </w:r>
      <w:r w:rsidR="000F1A1F">
        <w:rPr>
          <w:rFonts w:hint="eastAsia"/>
          <w:b/>
          <w:bCs/>
          <w:sz w:val="32"/>
          <w:szCs w:val="32"/>
          <w:u w:val="single"/>
        </w:rPr>
        <w:t>班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</w:p>
    <w:p w14:paraId="4700AA17" w14:textId="77777777" w:rsidR="001362B6" w:rsidRPr="000F1A1F" w:rsidRDefault="001362B6">
      <w:pPr>
        <w:rPr>
          <w:b/>
          <w:bCs/>
          <w:szCs w:val="21"/>
        </w:rPr>
      </w:pPr>
    </w:p>
    <w:p w14:paraId="7F8A1C47" w14:textId="77777777" w:rsidR="001362B6" w:rsidRDefault="001362B6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生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姓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名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     </w:t>
      </w:r>
      <w:r w:rsidR="000F1A1F">
        <w:rPr>
          <w:rFonts w:hint="eastAsia"/>
          <w:b/>
          <w:bCs/>
          <w:sz w:val="32"/>
          <w:szCs w:val="32"/>
          <w:u w:val="single"/>
        </w:rPr>
        <w:t>楼洋</w:t>
      </w:r>
      <w:r>
        <w:rPr>
          <w:rFonts w:hint="eastAsia"/>
          <w:b/>
          <w:bCs/>
          <w:sz w:val="32"/>
          <w:szCs w:val="32"/>
          <w:u w:val="single"/>
        </w:rPr>
        <w:t xml:space="preserve">       </w:t>
      </w: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 </w:t>
      </w:r>
      <w:r>
        <w:rPr>
          <w:rFonts w:hint="eastAsia"/>
          <w:b/>
          <w:bCs/>
          <w:sz w:val="32"/>
          <w:szCs w:val="32"/>
        </w:rPr>
        <w:t>号</w:t>
      </w:r>
      <w:r>
        <w:rPr>
          <w:rFonts w:hint="eastAsia"/>
          <w:b/>
          <w:bCs/>
          <w:sz w:val="32"/>
          <w:szCs w:val="32"/>
          <w:u w:val="single"/>
        </w:rPr>
        <w:t xml:space="preserve">     </w:t>
      </w:r>
      <w:r w:rsidR="000F1A1F">
        <w:rPr>
          <w:rFonts w:hint="eastAsia"/>
          <w:b/>
          <w:bCs/>
          <w:sz w:val="32"/>
          <w:szCs w:val="32"/>
          <w:u w:val="single"/>
        </w:rPr>
        <w:t>20221627</w:t>
      </w:r>
      <w:r>
        <w:rPr>
          <w:rFonts w:hint="eastAsia"/>
          <w:b/>
          <w:bCs/>
          <w:sz w:val="32"/>
          <w:szCs w:val="32"/>
          <w:u w:val="single"/>
        </w:rPr>
        <w:t xml:space="preserve">         </w:t>
      </w:r>
      <w:r>
        <w:rPr>
          <w:rFonts w:hint="eastAsia"/>
          <w:b/>
          <w:bCs/>
          <w:sz w:val="32"/>
          <w:szCs w:val="32"/>
        </w:rPr>
        <w:t xml:space="preserve"> </w:t>
      </w:r>
    </w:p>
    <w:p w14:paraId="706BCD85" w14:textId="77777777" w:rsidR="001362B6" w:rsidRDefault="001362B6">
      <w:pPr>
        <w:rPr>
          <w:b/>
          <w:bCs/>
          <w:szCs w:val="21"/>
        </w:rPr>
      </w:pPr>
    </w:p>
    <w:p w14:paraId="72B85FB9" w14:textId="77777777" w:rsidR="001362B6" w:rsidRDefault="001362B6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开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课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时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间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 w:rsidR="000F1A1F">
        <w:rPr>
          <w:rFonts w:hint="eastAsia"/>
          <w:b/>
          <w:bCs/>
          <w:sz w:val="32"/>
          <w:szCs w:val="32"/>
          <w:u w:val="single"/>
        </w:rPr>
        <w:t>202</w:t>
      </w:r>
      <w:r w:rsidR="00D47315">
        <w:rPr>
          <w:rFonts w:hint="eastAsia"/>
          <w:b/>
          <w:bCs/>
          <w:sz w:val="32"/>
          <w:szCs w:val="32"/>
          <w:u w:val="single"/>
        </w:rPr>
        <w:t>3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>
        <w:rPr>
          <w:rFonts w:hint="eastAsia"/>
          <w:b/>
          <w:bCs/>
          <w:sz w:val="32"/>
          <w:szCs w:val="32"/>
        </w:rPr>
        <w:t>至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  <w:r w:rsidR="00F76810">
        <w:rPr>
          <w:rFonts w:hint="eastAsia"/>
          <w:b/>
          <w:bCs/>
          <w:sz w:val="32"/>
          <w:szCs w:val="32"/>
          <w:u w:val="single"/>
        </w:rPr>
        <w:t>2024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 w:rsidR="00F76810">
        <w:rPr>
          <w:rFonts w:hint="eastAsia"/>
          <w:b/>
          <w:bCs/>
          <w:sz w:val="32"/>
          <w:szCs w:val="32"/>
          <w:u w:val="single"/>
        </w:rPr>
        <w:t>二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>
        <w:rPr>
          <w:rFonts w:hint="eastAsia"/>
          <w:b/>
          <w:bCs/>
          <w:sz w:val="32"/>
          <w:szCs w:val="32"/>
        </w:rPr>
        <w:t>学期</w:t>
      </w:r>
    </w:p>
    <w:p w14:paraId="263D3884" w14:textId="77777777" w:rsidR="001362B6" w:rsidRPr="000F1A1F" w:rsidRDefault="001362B6">
      <w:pPr>
        <w:rPr>
          <w:b/>
          <w:bCs/>
          <w:sz w:val="32"/>
          <w:szCs w:val="32"/>
        </w:rPr>
      </w:pPr>
    </w:p>
    <w:p w14:paraId="15ADE09F" w14:textId="77777777" w:rsidR="001362B6" w:rsidRDefault="001362B6">
      <w:pPr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1980"/>
      </w:tblGrid>
      <w:tr w:rsidR="001362B6" w14:paraId="3FE17070" w14:textId="77777777">
        <w:trPr>
          <w:cantSplit/>
          <w:trHeight w:val="750"/>
        </w:trPr>
        <w:tc>
          <w:tcPr>
            <w:tcW w:w="1620" w:type="dxa"/>
          </w:tcPr>
          <w:p w14:paraId="4A8EDDDF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  <w:r>
              <w:rPr>
                <w:rFonts w:hint="eastAsia"/>
                <w:b/>
                <w:bCs/>
                <w:sz w:val="32"/>
                <w:szCs w:val="32"/>
              </w:rPr>
              <w:t>总</w:t>
            </w:r>
            <w:r>
              <w:rPr>
                <w:rFonts w:hint="eastAsi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hint="eastAsia"/>
                <w:b/>
                <w:bCs/>
                <w:sz w:val="32"/>
                <w:szCs w:val="32"/>
              </w:rPr>
              <w:t>成</w:t>
            </w:r>
            <w:r>
              <w:rPr>
                <w:rFonts w:hint="eastAsi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hint="eastAsia"/>
                <w:b/>
                <w:bCs/>
                <w:sz w:val="32"/>
                <w:szCs w:val="32"/>
              </w:rPr>
              <w:t>绩</w:t>
            </w:r>
          </w:p>
        </w:tc>
        <w:tc>
          <w:tcPr>
            <w:tcW w:w="1980" w:type="dxa"/>
          </w:tcPr>
          <w:p w14:paraId="65E290FF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</w:p>
        </w:tc>
      </w:tr>
      <w:tr w:rsidR="001362B6" w14:paraId="2400292D" w14:textId="77777777">
        <w:trPr>
          <w:cantSplit/>
          <w:trHeight w:val="761"/>
        </w:trPr>
        <w:tc>
          <w:tcPr>
            <w:tcW w:w="1620" w:type="dxa"/>
          </w:tcPr>
          <w:p w14:paraId="46A33E72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  <w:r>
              <w:rPr>
                <w:rFonts w:hint="eastAsia"/>
                <w:b/>
                <w:bCs/>
                <w:sz w:val="32"/>
                <w:szCs w:val="32"/>
              </w:rPr>
              <w:t>教师签名</w:t>
            </w:r>
          </w:p>
        </w:tc>
        <w:tc>
          <w:tcPr>
            <w:tcW w:w="1980" w:type="dxa"/>
          </w:tcPr>
          <w:p w14:paraId="7F9F795F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</w:p>
        </w:tc>
      </w:tr>
    </w:tbl>
    <w:p w14:paraId="353859F9" w14:textId="77777777" w:rsidR="001362B6" w:rsidRDefault="001362B6">
      <w:pPr>
        <w:rPr>
          <w:b/>
          <w:bCs/>
          <w:sz w:val="32"/>
          <w:szCs w:val="32"/>
        </w:rPr>
      </w:pPr>
    </w:p>
    <w:p w14:paraId="4DE068E4" w14:textId="77777777" w:rsidR="001362B6" w:rsidRDefault="001362B6">
      <w:pPr>
        <w:rPr>
          <w:b/>
          <w:bCs/>
          <w:sz w:val="32"/>
          <w:szCs w:val="32"/>
        </w:rPr>
      </w:pPr>
    </w:p>
    <w:p w14:paraId="3524DEF3" w14:textId="77777777" w:rsidR="001362B6" w:rsidRDefault="001362B6">
      <w:pPr>
        <w:ind w:firstLineChars="900" w:firstLine="2891"/>
        <w:rPr>
          <w:b/>
          <w:bCs/>
          <w:sz w:val="32"/>
          <w:szCs w:val="32"/>
        </w:rPr>
      </w:pPr>
    </w:p>
    <w:p w14:paraId="6289EE3C" w14:textId="77777777" w:rsidR="001362B6" w:rsidRDefault="001362B6">
      <w:pPr>
        <w:ind w:firstLineChars="900" w:firstLine="2891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数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学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与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统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计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学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院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制</w:t>
      </w:r>
    </w:p>
    <w:p w14:paraId="60856B75" w14:textId="77777777" w:rsidR="001362B6" w:rsidRDefault="001362B6">
      <w:pPr>
        <w:spacing w:line="480" w:lineRule="exact"/>
        <w:rPr>
          <w:rFonts w:ascii="黑体" w:eastAsia="黑体"/>
          <w:b/>
          <w:sz w:val="32"/>
          <w:szCs w:val="20"/>
        </w:rPr>
      </w:pPr>
    </w:p>
    <w:p w14:paraId="79784469" w14:textId="2DEEC39B" w:rsidR="001362B6" w:rsidRDefault="001362B6">
      <w:pPr>
        <w:ind w:leftChars="-257" w:left="-540" w:rightChars="-244" w:right="-512"/>
        <w:rPr>
          <w:rFonts w:eastAsia="黑体"/>
          <w:b/>
          <w:sz w:val="28"/>
          <w:szCs w:val="20"/>
        </w:rPr>
      </w:pPr>
      <w:r>
        <w:rPr>
          <w:rFonts w:eastAsia="黑体" w:hint="eastAsia"/>
          <w:b/>
          <w:sz w:val="28"/>
        </w:rPr>
        <w:lastRenderedPageBreak/>
        <w:t>开课学院、实验室：</w:t>
      </w:r>
      <w:r>
        <w:rPr>
          <w:rFonts w:eastAsia="黑体"/>
          <w:b/>
          <w:sz w:val="28"/>
        </w:rPr>
        <w:t xml:space="preserve"> </w:t>
      </w:r>
      <w:r w:rsidR="000F1A1F">
        <w:rPr>
          <w:rFonts w:eastAsia="黑体" w:hint="eastAsia"/>
          <w:b/>
          <w:sz w:val="28"/>
        </w:rPr>
        <w:t>计算机学院</w:t>
      </w:r>
      <w:r>
        <w:rPr>
          <w:rFonts w:eastAsia="黑体"/>
          <w:b/>
        </w:rPr>
        <w:t xml:space="preserve">   </w:t>
      </w:r>
      <w:r>
        <w:rPr>
          <w:rFonts w:eastAsia="黑体" w:hint="eastAsia"/>
          <w:b/>
        </w:rPr>
        <w:t xml:space="preserve">  </w:t>
      </w:r>
      <w:r>
        <w:rPr>
          <w:rFonts w:eastAsia="黑体" w:hint="eastAsia"/>
          <w:b/>
          <w:sz w:val="28"/>
          <w:szCs w:val="28"/>
        </w:rPr>
        <w:t>实验时间</w:t>
      </w:r>
      <w:r>
        <w:rPr>
          <w:rFonts w:eastAsia="黑体"/>
          <w:b/>
        </w:rPr>
        <w:t xml:space="preserve"> </w:t>
      </w:r>
      <w:r>
        <w:rPr>
          <w:rFonts w:eastAsia="黑体" w:hint="eastAsia"/>
          <w:b/>
        </w:rPr>
        <w:t>：</w:t>
      </w:r>
      <w:r>
        <w:rPr>
          <w:rFonts w:eastAsia="黑体"/>
          <w:b/>
        </w:rPr>
        <w:t xml:space="preserve">   </w:t>
      </w:r>
      <w:r w:rsidR="000F1A1F" w:rsidRPr="00F53776">
        <w:rPr>
          <w:rFonts w:eastAsia="黑体" w:hint="eastAsia"/>
          <w:b/>
          <w:sz w:val="24"/>
        </w:rPr>
        <w:t>2024</w:t>
      </w:r>
      <w:r>
        <w:rPr>
          <w:rFonts w:eastAsia="黑体"/>
          <w:b/>
        </w:rPr>
        <w:t xml:space="preserve">    </w:t>
      </w:r>
      <w:r>
        <w:rPr>
          <w:rFonts w:eastAsia="黑体" w:hint="eastAsia"/>
          <w:b/>
          <w:sz w:val="28"/>
        </w:rPr>
        <w:t>年</w:t>
      </w:r>
      <w:r>
        <w:rPr>
          <w:rFonts w:eastAsia="黑体"/>
          <w:b/>
          <w:sz w:val="28"/>
        </w:rPr>
        <w:t xml:space="preserve">  </w:t>
      </w:r>
      <w:r w:rsidR="000F1A1F">
        <w:rPr>
          <w:rFonts w:eastAsia="黑体" w:hint="eastAsia"/>
          <w:b/>
          <w:sz w:val="28"/>
        </w:rPr>
        <w:t>3</w:t>
      </w:r>
      <w:r>
        <w:rPr>
          <w:rFonts w:eastAsia="黑体"/>
          <w:b/>
          <w:sz w:val="28"/>
        </w:rPr>
        <w:t xml:space="preserve"> </w:t>
      </w:r>
      <w:r>
        <w:rPr>
          <w:rFonts w:eastAsia="黑体" w:hint="eastAsia"/>
          <w:b/>
          <w:sz w:val="28"/>
        </w:rPr>
        <w:t>月</w:t>
      </w:r>
      <w:r>
        <w:rPr>
          <w:rFonts w:eastAsia="黑体"/>
          <w:b/>
          <w:sz w:val="28"/>
        </w:rPr>
        <w:t xml:space="preserve"> </w:t>
      </w:r>
      <w:r w:rsidR="00573958">
        <w:rPr>
          <w:rFonts w:eastAsia="黑体" w:hint="eastAsia"/>
          <w:b/>
          <w:sz w:val="28"/>
        </w:rPr>
        <w:t>1</w:t>
      </w:r>
      <w:r w:rsidR="00DD5A39">
        <w:rPr>
          <w:rFonts w:eastAsia="黑体" w:hint="eastAsia"/>
          <w:b/>
          <w:sz w:val="28"/>
        </w:rPr>
        <w:t>6</w:t>
      </w:r>
      <w:r>
        <w:rPr>
          <w:rFonts w:eastAsia="黑体"/>
          <w:b/>
          <w:sz w:val="28"/>
        </w:rPr>
        <w:t xml:space="preserve">  </w:t>
      </w:r>
      <w:r>
        <w:rPr>
          <w:rFonts w:eastAsia="黑体" w:hint="eastAsia"/>
          <w:b/>
          <w:sz w:val="28"/>
        </w:rPr>
        <w:t>日</w:t>
      </w:r>
    </w:p>
    <w:tbl>
      <w:tblPr>
        <w:tblW w:w="972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8"/>
        <w:gridCol w:w="2520"/>
        <w:gridCol w:w="1261"/>
        <w:gridCol w:w="2461"/>
        <w:gridCol w:w="600"/>
        <w:gridCol w:w="540"/>
        <w:gridCol w:w="540"/>
        <w:gridCol w:w="540"/>
        <w:gridCol w:w="540"/>
      </w:tblGrid>
      <w:tr w:rsidR="001362B6" w14:paraId="0B5E8A82" w14:textId="77777777">
        <w:trPr>
          <w:cantSplit/>
          <w:trHeight w:val="291"/>
        </w:trPr>
        <w:tc>
          <w:tcPr>
            <w:tcW w:w="7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5E57957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课程</w:t>
            </w:r>
          </w:p>
          <w:p w14:paraId="1F6CC890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名称</w:t>
            </w:r>
          </w:p>
        </w:tc>
        <w:tc>
          <w:tcPr>
            <w:tcW w:w="25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B56FA81" w14:textId="77777777" w:rsidR="001362B6" w:rsidRDefault="00EB780E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数学实验</w:t>
            </w:r>
          </w:p>
        </w:tc>
        <w:tc>
          <w:tcPr>
            <w:tcW w:w="12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2D4F790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实验项目</w:t>
            </w:r>
          </w:p>
          <w:p w14:paraId="7F2A1AD6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名</w:t>
            </w:r>
            <w:r>
              <w:rPr>
                <w:b/>
                <w:bCs/>
              </w:rPr>
              <w:t xml:space="preserve">    </w:t>
            </w:r>
            <w:r>
              <w:rPr>
                <w:rFonts w:hint="eastAsia"/>
                <w:b/>
                <w:bCs/>
              </w:rPr>
              <w:t>称</w:t>
            </w:r>
          </w:p>
        </w:tc>
        <w:tc>
          <w:tcPr>
            <w:tcW w:w="24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D54878B" w14:textId="18B5DF2C" w:rsidR="001362B6" w:rsidRDefault="00573958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  <w:r w:rsidRPr="00573958">
              <w:rPr>
                <w:rFonts w:hint="eastAsia"/>
                <w:b/>
                <w:bCs/>
                <w:szCs w:val="20"/>
              </w:rPr>
              <w:t>迭代、方程模型及其求解算法</w:t>
            </w:r>
          </w:p>
        </w:tc>
        <w:tc>
          <w:tcPr>
            <w:tcW w:w="276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0A673" w14:textId="77777777" w:rsidR="001362B6" w:rsidRDefault="001362B6">
            <w:pPr>
              <w:ind w:right="-51" w:firstLineChars="294" w:firstLine="620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实验项目类型</w:t>
            </w:r>
          </w:p>
        </w:tc>
      </w:tr>
      <w:tr w:rsidR="001362B6" w14:paraId="729EEBEE" w14:textId="77777777">
        <w:trPr>
          <w:cantSplit/>
          <w:trHeight w:val="270"/>
        </w:trPr>
        <w:tc>
          <w:tcPr>
            <w:tcW w:w="7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4531A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</w:rPr>
            </w:pPr>
          </w:p>
        </w:tc>
        <w:tc>
          <w:tcPr>
            <w:tcW w:w="25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4D6EC" w14:textId="77777777" w:rsidR="001362B6" w:rsidRDefault="001362B6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</w:p>
        </w:tc>
        <w:tc>
          <w:tcPr>
            <w:tcW w:w="12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60AB4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</w:rPr>
            </w:pPr>
          </w:p>
        </w:tc>
        <w:tc>
          <w:tcPr>
            <w:tcW w:w="24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575AD" w14:textId="77777777" w:rsidR="001362B6" w:rsidRDefault="001362B6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06954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验证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5A28B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演示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97EF8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综合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8CD14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设计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06211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其他</w:t>
            </w:r>
          </w:p>
        </w:tc>
      </w:tr>
      <w:tr w:rsidR="001362B6" w14:paraId="023000FA" w14:textId="77777777">
        <w:trPr>
          <w:trHeight w:val="195"/>
        </w:trPr>
        <w:tc>
          <w:tcPr>
            <w:tcW w:w="7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CE0DC9" w14:textId="77777777" w:rsidR="001362B6" w:rsidRDefault="001362B6">
            <w:pPr>
              <w:spacing w:line="400" w:lineRule="exact"/>
              <w:ind w:leftChars="-19" w:left="-40" w:right="-51" w:firstLineChars="49" w:firstLine="10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指导</w:t>
            </w:r>
          </w:p>
          <w:p w14:paraId="5CF3A977" w14:textId="77777777" w:rsidR="001362B6" w:rsidRDefault="001362B6">
            <w:pPr>
              <w:spacing w:line="400" w:lineRule="exact"/>
              <w:ind w:leftChars="-19" w:left="-40" w:right="-51" w:firstLineChars="49" w:firstLine="10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教师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AB92515" w14:textId="77777777" w:rsidR="001362B6" w:rsidRDefault="00EB780E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龚</w:t>
            </w:r>
            <w:r w:rsidR="00F76810" w:rsidRPr="00F76810">
              <w:rPr>
                <w:rFonts w:hint="eastAsia"/>
                <w:b/>
                <w:bCs/>
                <w:szCs w:val="20"/>
              </w:rPr>
              <w:t>劬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D04ADA" w14:textId="77777777" w:rsidR="001362B6" w:rsidRDefault="001362B6">
            <w:pPr>
              <w:spacing w:line="480" w:lineRule="auto"/>
              <w:ind w:right="-51" w:firstLineChars="49" w:firstLine="103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成</w:t>
            </w:r>
            <w:r>
              <w:rPr>
                <w:rFonts w:hint="eastAsia"/>
                <w:b/>
                <w:bCs/>
                <w:szCs w:val="20"/>
              </w:rPr>
              <w:t xml:space="preserve">   </w:t>
            </w:r>
            <w:r>
              <w:rPr>
                <w:rFonts w:hint="eastAsia"/>
                <w:b/>
                <w:bCs/>
                <w:szCs w:val="20"/>
              </w:rPr>
              <w:t>绩</w:t>
            </w:r>
          </w:p>
        </w:tc>
        <w:tc>
          <w:tcPr>
            <w:tcW w:w="2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D47E31" w14:textId="77777777" w:rsidR="001362B6" w:rsidRDefault="001362B6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F9CDFA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5FE827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E5A20F9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2AFAD3A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954976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</w:tr>
      <w:tr w:rsidR="001362B6" w14:paraId="16166FA6" w14:textId="77777777">
        <w:trPr>
          <w:trHeight w:val="9274"/>
        </w:trPr>
        <w:tc>
          <w:tcPr>
            <w:tcW w:w="972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2176B" w14:textId="77777777" w:rsidR="001362B6" w:rsidRPr="00954403" w:rsidRDefault="001362B6">
            <w:pPr>
              <w:spacing w:line="480" w:lineRule="exact"/>
              <w:ind w:right="-51"/>
              <w:rPr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实验目的</w:t>
            </w:r>
          </w:p>
          <w:p w14:paraId="539A6638" w14:textId="77777777" w:rsidR="00573958" w:rsidRPr="00573958" w:rsidRDefault="00573958" w:rsidP="0057395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 w:hint="eastAsia"/>
                <w:bCs/>
                <w:sz w:val="24"/>
              </w:rPr>
              <w:t>[1] 复习求解方程及方程组的基本原理和方法；</w:t>
            </w:r>
          </w:p>
          <w:p w14:paraId="65504523" w14:textId="77777777" w:rsidR="00573958" w:rsidRPr="00573958" w:rsidRDefault="00573958" w:rsidP="0057395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 w:hint="eastAsia"/>
                <w:bCs/>
                <w:sz w:val="24"/>
              </w:rPr>
              <w:t>[2] 掌握迭代算法；</w:t>
            </w:r>
          </w:p>
          <w:p w14:paraId="537944E7" w14:textId="77777777" w:rsidR="00573958" w:rsidRPr="00573958" w:rsidRDefault="00573958" w:rsidP="0057395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 w:hint="eastAsia"/>
                <w:bCs/>
                <w:sz w:val="24"/>
              </w:rPr>
              <w:t>[3] 熟悉MATLAB软件编程环境；掌握MATLAB编程语句(特别是循环、条件、控制等语句)；</w:t>
            </w:r>
          </w:p>
          <w:p w14:paraId="6E552F0D" w14:textId="77777777" w:rsidR="00573958" w:rsidRPr="00573958" w:rsidRDefault="00573958" w:rsidP="0057395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 w:hint="eastAsia"/>
                <w:bCs/>
                <w:sz w:val="24"/>
              </w:rPr>
              <w:t>[4] 通过范例展现求解实际问题的初步建模过程；</w:t>
            </w:r>
          </w:p>
          <w:p w14:paraId="42102F0D" w14:textId="77777777" w:rsid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 w:hint="eastAsia"/>
                <w:bCs/>
                <w:sz w:val="24"/>
              </w:rPr>
              <w:t xml:space="preserve">    通过该实验的学习，复习和归纳方程求解或方程组求解的各种数值解法（简单迭代法、二分法、牛顿法、割线法等），初步了解数学建模过程。这对于学生深入理解数学概念，掌握数学的思维方法，熟悉处理大量的工程计算问题的方法具有十分重要的意义。</w:t>
            </w:r>
          </w:p>
          <w:p w14:paraId="4AED7D3F" w14:textId="3BDA5589" w:rsidR="00714892" w:rsidRPr="00954403" w:rsidRDefault="00714892" w:rsidP="00573958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 w:rsidR="00BE35B8">
              <w:rPr>
                <w:rFonts w:eastAsia="黑体" w:hint="eastAsia"/>
                <w:bCs/>
                <w:sz w:val="28"/>
                <w:szCs w:val="28"/>
              </w:rPr>
              <w:t>1</w:t>
            </w:r>
          </w:p>
          <w:p w14:paraId="13EAB454" w14:textId="77777777" w:rsidR="001362B6" w:rsidRPr="00954403" w:rsidRDefault="00A21556" w:rsidP="00954403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3DE7A5E0" w14:textId="77777777" w:rsidR="00573958" w:rsidRPr="00573958" w:rsidRDefault="00573958" w:rsidP="00573958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573958">
              <w:rPr>
                <w:rFonts w:ascii="宋体" w:hAnsi="宋体" w:hint="eastAsia"/>
                <w:sz w:val="24"/>
              </w:rPr>
              <w:t>使用</w:t>
            </w:r>
            <w:r w:rsidRPr="00573958">
              <w:rPr>
                <w:rFonts w:ascii="宋体" w:hAnsi="宋体" w:hint="eastAsia"/>
                <w:b/>
                <w:sz w:val="24"/>
              </w:rPr>
              <w:t>fsolve</w:t>
            </w:r>
            <w:r w:rsidRPr="00573958">
              <w:rPr>
                <w:rFonts w:ascii="宋体" w:hAnsi="宋体" w:hint="eastAsia"/>
                <w:sz w:val="24"/>
              </w:rPr>
              <w:t>计算方程组</w:t>
            </w:r>
            <w:r w:rsidRPr="00573958">
              <w:rPr>
                <w:rFonts w:ascii="宋体" w:hAnsi="宋体"/>
                <w:position w:val="-32"/>
                <w:sz w:val="24"/>
              </w:rPr>
              <w:object w:dxaOrig="2079" w:dyaOrig="760" w14:anchorId="4420E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35pt;height:37.8pt" o:ole="">
                  <v:imagedata r:id="rId8" o:title=""/>
                </v:shape>
                <o:OLEObject Type="Embed" ProgID="Equation.DSMT4" ShapeID="_x0000_i1025" DrawAspect="Content" ObjectID="_1772185271" r:id="rId9"/>
              </w:object>
            </w:r>
            <w:r w:rsidRPr="00573958">
              <w:rPr>
                <w:rFonts w:ascii="宋体" w:hAnsi="宋体" w:hint="eastAsia"/>
                <w:sz w:val="24"/>
              </w:rPr>
              <w:t>的解时，为验证初值是否对解有影响，采用随机产生的100组随机数作为初始值，依次进行求解。</w:t>
            </w:r>
          </w:p>
          <w:p w14:paraId="6BC54B09" w14:textId="77777777" w:rsidR="001362B6" w:rsidRPr="00391F7F" w:rsidRDefault="00391F7F" w:rsidP="00954403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31524103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>F=@(x) [x(1)+x(2)^2-13;</w:t>
            </w:r>
          </w:p>
          <w:p w14:paraId="3B94D9AC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   log(2*x(1)+x(2))-x(1)^x(2)+2];</w:t>
            </w:r>
          </w:p>
          <w:p w14:paraId="586F5D32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43572C78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x0=randi(20,100,2);</w:t>
            </w:r>
          </w:p>
          <w:p w14:paraId="0251C141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res=zeros(100,2);</w:t>
            </w:r>
          </w:p>
          <w:p w14:paraId="156F7CEF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for i=1:100</w:t>
            </w:r>
          </w:p>
          <w:p w14:paraId="711897A5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    [x,fval,exitflag, output]=fsolve(F,[x0(i,1),x0(i,2)]);</w:t>
            </w:r>
          </w:p>
          <w:p w14:paraId="577E75F9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    if exitflag&gt;0</w:t>
            </w:r>
          </w:p>
          <w:p w14:paraId="2980B3FD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       res(i,1)=x(1);</w:t>
            </w:r>
          </w:p>
          <w:p w14:paraId="4985C547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       res(i,2)=x(2);</w:t>
            </w:r>
          </w:p>
          <w:p w14:paraId="2BEE22DD" w14:textId="443A1A25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lastRenderedPageBreak/>
              <w:t xml:space="preserve">     end</w:t>
            </w:r>
          </w:p>
          <w:p w14:paraId="69BC4B9A" w14:textId="77777777" w:rsidR="00573958" w:rsidRPr="00573958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    </w:t>
            </w:r>
          </w:p>
          <w:p w14:paraId="72687911" w14:textId="77AD528C" w:rsidR="00F53776" w:rsidRDefault="00573958" w:rsidP="0057395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/>
                <w:bCs/>
                <w:sz w:val="24"/>
              </w:rPr>
              <w:t xml:space="preserve"> end</w:t>
            </w:r>
          </w:p>
          <w:p w14:paraId="2CF98041" w14:textId="4E2FF81B" w:rsidR="00BE35B8" w:rsidRDefault="000D5B55" w:rsidP="00BE35B8">
            <w:pPr>
              <w:spacing w:line="480" w:lineRule="exact"/>
              <w:ind w:left="-42" w:right="-51" w:firstLineChars="200" w:firstLine="420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90F0643" wp14:editId="0ED2F5E5">
                  <wp:simplePos x="0" y="0"/>
                  <wp:positionH relativeFrom="column">
                    <wp:posOffset>2014220</wp:posOffset>
                  </wp:positionH>
                  <wp:positionV relativeFrom="paragraph">
                    <wp:posOffset>480060</wp:posOffset>
                  </wp:positionV>
                  <wp:extent cx="2129790" cy="4359910"/>
                  <wp:effectExtent l="0" t="0" r="0" b="0"/>
                  <wp:wrapTopAndBottom/>
                  <wp:docPr id="2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9790" cy="4359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E35B8" w:rsidRPr="00954403">
              <w:rPr>
                <w:rFonts w:eastAsia="黑体" w:hint="eastAsia"/>
                <w:bCs/>
                <w:sz w:val="24"/>
              </w:rPr>
              <w:t>实验</w:t>
            </w:r>
            <w:r w:rsidR="00BE35B8">
              <w:rPr>
                <w:rFonts w:eastAsia="黑体" w:hint="eastAsia"/>
                <w:bCs/>
                <w:sz w:val="24"/>
              </w:rPr>
              <w:t>结果及</w:t>
            </w:r>
            <w:r w:rsidR="00BE35B8">
              <w:rPr>
                <w:rFonts w:eastAsia="黑体"/>
                <w:bCs/>
                <w:sz w:val="24"/>
              </w:rPr>
              <w:t>分析</w:t>
            </w:r>
          </w:p>
          <w:p w14:paraId="52D57228" w14:textId="2CC3560C" w:rsidR="00573958" w:rsidRDefault="00573958" w:rsidP="00BE3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</w:p>
          <w:p w14:paraId="7ABA19D9" w14:textId="0AFCA51F" w:rsidR="00F53776" w:rsidRPr="00E77E4D" w:rsidRDefault="00E77E4D" w:rsidP="00E77E4D">
            <w:pPr>
              <w:spacing w:line="480" w:lineRule="exact"/>
              <w:ind w:left="-42" w:right="-51" w:firstLineChars="200" w:firstLine="360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E77E4D">
              <w:rPr>
                <w:rFonts w:ascii="宋体" w:hAnsi="宋体" w:hint="eastAsia"/>
                <w:bCs/>
                <w:sz w:val="18"/>
                <w:szCs w:val="18"/>
              </w:rPr>
              <w:t>图</w:t>
            </w:r>
            <w:r>
              <w:rPr>
                <w:rFonts w:hint="eastAsia"/>
                <w:noProof/>
                <w:sz w:val="18"/>
                <w:szCs w:val="18"/>
              </w:rPr>
              <w:t>一</w:t>
            </w:r>
            <w:r>
              <w:rPr>
                <w:rFonts w:hint="eastAsia"/>
                <w:noProof/>
                <w:sz w:val="18"/>
                <w:szCs w:val="18"/>
              </w:rPr>
              <w:t>:</w:t>
            </w:r>
            <w:r>
              <w:rPr>
                <w:rFonts w:hint="eastAsia"/>
                <w:noProof/>
                <w:sz w:val="18"/>
                <w:szCs w:val="18"/>
              </w:rPr>
              <w:t>实验一运行结果</w:t>
            </w:r>
          </w:p>
          <w:p w14:paraId="507E8AAC" w14:textId="77777777" w:rsidR="00F53776" w:rsidRDefault="00F53776" w:rsidP="00F53776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53776">
              <w:rPr>
                <w:rFonts w:ascii="宋体" w:hAnsi="宋体"/>
                <w:bCs/>
                <w:color w:val="FF0000"/>
                <w:sz w:val="24"/>
              </w:rPr>
              <w:t xml:space="preserve"> </w:t>
            </w:r>
            <w:r>
              <w:rPr>
                <w:rFonts w:ascii="宋体" w:hAnsi="宋体" w:hint="eastAsia"/>
                <w:bCs/>
                <w:color w:val="FF0000"/>
                <w:sz w:val="24"/>
              </w:rPr>
              <w:t xml:space="preserve">   </w:t>
            </w:r>
            <w:r w:rsidR="003D12C2"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219AD79B" w14:textId="28B420E8" w:rsidR="003D12C2" w:rsidRPr="00573958" w:rsidRDefault="00573958" w:rsidP="003D12C2">
            <w:pPr>
              <w:spacing w:line="480" w:lineRule="exact"/>
              <w:ind w:left="-42" w:right="-51" w:firstLineChars="400" w:firstLine="960"/>
              <w:rPr>
                <w:rFonts w:ascii="宋体" w:hAnsi="宋体"/>
                <w:bCs/>
                <w:sz w:val="24"/>
              </w:rPr>
            </w:pPr>
            <w:r w:rsidRPr="00573958">
              <w:rPr>
                <w:rFonts w:ascii="宋体" w:hAnsi="宋体" w:hint="eastAsia"/>
                <w:bCs/>
                <w:sz w:val="24"/>
              </w:rPr>
              <w:t>初值会对实验结果产生影响，因为有些方程组的解不止一个，当初值不同得到的解也会不同。</w:t>
            </w:r>
          </w:p>
          <w:p w14:paraId="4C4E1718" w14:textId="77777777" w:rsidR="00BE35B8" w:rsidRPr="00954403" w:rsidRDefault="00BE35B8" w:rsidP="00BE35B8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>
              <w:rPr>
                <w:rFonts w:eastAsia="黑体"/>
                <w:bCs/>
                <w:sz w:val="28"/>
                <w:szCs w:val="28"/>
              </w:rPr>
              <w:t>2</w:t>
            </w:r>
          </w:p>
          <w:p w14:paraId="6AD8DFFD" w14:textId="1AC30142" w:rsidR="00BE35B8" w:rsidRPr="00954403" w:rsidRDefault="00BE35B8" w:rsidP="00BE35B8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7330F42E" w14:textId="77777777" w:rsidR="00573958" w:rsidRPr="00573958" w:rsidRDefault="00573958" w:rsidP="00573958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573958">
              <w:rPr>
                <w:rFonts w:ascii="宋体" w:hAnsi="宋体" w:hint="eastAsia"/>
                <w:sz w:val="24"/>
              </w:rPr>
              <w:t>（</w:t>
            </w:r>
            <w:r w:rsidRPr="00573958">
              <w:rPr>
                <w:rFonts w:ascii="宋体" w:hAnsi="宋体"/>
                <w:sz w:val="24"/>
              </w:rPr>
              <w:t>1）</w:t>
            </w:r>
            <w:r w:rsidRPr="00573958">
              <w:rPr>
                <w:rFonts w:ascii="宋体" w:hAnsi="宋体" w:hint="eastAsia"/>
                <w:sz w:val="24"/>
              </w:rPr>
              <w:t>将方程</w:t>
            </w:r>
            <w:r w:rsidRPr="00573958">
              <w:rPr>
                <w:rFonts w:ascii="宋体" w:hAnsi="宋体" w:hint="eastAsia"/>
                <w:i/>
                <w:iCs/>
                <w:sz w:val="24"/>
              </w:rPr>
              <w:t>x</w:t>
            </w:r>
            <w:r w:rsidRPr="00573958">
              <w:rPr>
                <w:rFonts w:ascii="宋体" w:hAnsi="宋体" w:hint="eastAsia"/>
                <w:position w:val="13"/>
                <w:sz w:val="24"/>
              </w:rPr>
              <w:t>5</w:t>
            </w:r>
            <w:r w:rsidRPr="00573958">
              <w:rPr>
                <w:rFonts w:ascii="宋体" w:hAnsi="宋体" w:hint="eastAsia"/>
                <w:sz w:val="24"/>
              </w:rPr>
              <w:t xml:space="preserve"> +5</w:t>
            </w:r>
            <w:r w:rsidRPr="00573958">
              <w:rPr>
                <w:rFonts w:ascii="宋体" w:hAnsi="宋体" w:hint="eastAsia"/>
                <w:i/>
                <w:iCs/>
                <w:sz w:val="24"/>
              </w:rPr>
              <w:t>x</w:t>
            </w:r>
            <w:r w:rsidRPr="00573958">
              <w:rPr>
                <w:rFonts w:ascii="宋体" w:hAnsi="宋体" w:hint="eastAsia"/>
                <w:position w:val="13"/>
                <w:sz w:val="24"/>
              </w:rPr>
              <w:t>3</w:t>
            </w:r>
            <w:r w:rsidRPr="00573958">
              <w:rPr>
                <w:rFonts w:ascii="宋体" w:hAnsi="宋体" w:hint="eastAsia"/>
                <w:sz w:val="24"/>
              </w:rPr>
              <w:t>- 2</w:t>
            </w:r>
            <w:r w:rsidRPr="00573958">
              <w:rPr>
                <w:rFonts w:ascii="宋体" w:hAnsi="宋体" w:hint="eastAsia"/>
                <w:i/>
                <w:iCs/>
                <w:sz w:val="24"/>
              </w:rPr>
              <w:t>x</w:t>
            </w:r>
            <w:r w:rsidRPr="00573958">
              <w:rPr>
                <w:rFonts w:ascii="宋体" w:hAnsi="宋体" w:hint="eastAsia"/>
                <w:sz w:val="24"/>
              </w:rPr>
              <w:t xml:space="preserve"> + 1 = 0 改写成各种等价的形式进行迭代，观察迭代是否给出收敛，并给出解释。</w:t>
            </w:r>
          </w:p>
          <w:p w14:paraId="38146B8B" w14:textId="77777777" w:rsidR="00573958" w:rsidRPr="00573958" w:rsidRDefault="00573958" w:rsidP="00573958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  <w:r w:rsidRPr="00573958">
              <w:rPr>
                <w:rFonts w:ascii="宋体" w:hAnsi="宋体" w:hint="eastAsia"/>
                <w:sz w:val="24"/>
              </w:rPr>
              <w:t>（</w:t>
            </w:r>
            <w:r w:rsidRPr="00573958">
              <w:rPr>
                <w:rFonts w:ascii="宋体" w:hAnsi="宋体"/>
                <w:sz w:val="24"/>
              </w:rPr>
              <w:t>2）</w:t>
            </w:r>
            <w:r w:rsidRPr="00573958">
              <w:rPr>
                <w:rFonts w:ascii="宋体" w:hAnsi="宋体" w:hint="eastAsia"/>
                <w:sz w:val="24"/>
              </w:rPr>
              <w:t>编写用二分法求方程根的函数M文件，</w:t>
            </w:r>
            <w:r w:rsidRPr="00573958">
              <w:rPr>
                <w:rFonts w:ascii="宋体" w:hAnsi="宋体"/>
                <w:sz w:val="24"/>
              </w:rPr>
              <w:t>用</w:t>
            </w:r>
            <w:r w:rsidRPr="00573958">
              <w:rPr>
                <w:rFonts w:ascii="宋体" w:hAnsi="宋体" w:hint="eastAsia"/>
                <w:sz w:val="24"/>
              </w:rPr>
              <w:t>该</w:t>
            </w:r>
            <w:r w:rsidRPr="00573958">
              <w:rPr>
                <w:rFonts w:ascii="宋体" w:hAnsi="宋体"/>
                <w:sz w:val="24"/>
              </w:rPr>
              <w:t>函数文件求（1）中</w:t>
            </w:r>
            <w:r w:rsidRPr="00573958">
              <w:rPr>
                <w:rFonts w:ascii="宋体" w:hAnsi="宋体" w:hint="eastAsia"/>
                <w:sz w:val="24"/>
              </w:rPr>
              <w:t>方程</w:t>
            </w:r>
            <w:r w:rsidRPr="00573958">
              <w:rPr>
                <w:rFonts w:ascii="宋体" w:hAnsi="宋体"/>
                <w:sz w:val="24"/>
              </w:rPr>
              <w:t>的根</w:t>
            </w:r>
            <w:r w:rsidRPr="00573958">
              <w:rPr>
                <w:rFonts w:ascii="宋体" w:hAnsi="宋体" w:hint="eastAsia"/>
                <w:sz w:val="24"/>
              </w:rPr>
              <w:t>，给出</w:t>
            </w:r>
            <w:r w:rsidRPr="00573958">
              <w:rPr>
                <w:rFonts w:ascii="宋体" w:hAnsi="宋体"/>
                <w:sz w:val="24"/>
              </w:rPr>
              <w:t>运行时间</w:t>
            </w:r>
            <w:r w:rsidRPr="00573958">
              <w:rPr>
                <w:rFonts w:ascii="宋体" w:hAnsi="宋体" w:hint="eastAsia"/>
                <w:sz w:val="24"/>
              </w:rPr>
              <w:t>（可用MATLAB</w:t>
            </w:r>
            <w:r w:rsidRPr="00573958">
              <w:rPr>
                <w:rFonts w:ascii="宋体" w:hAnsi="宋体"/>
                <w:sz w:val="24"/>
              </w:rPr>
              <w:t>命令</w:t>
            </w:r>
            <w:r w:rsidRPr="00573958">
              <w:rPr>
                <w:rFonts w:ascii="宋体" w:hAnsi="宋体" w:hint="eastAsia"/>
                <w:b/>
                <w:sz w:val="24"/>
              </w:rPr>
              <w:t>tic</w:t>
            </w:r>
            <w:r w:rsidRPr="00573958">
              <w:rPr>
                <w:rFonts w:ascii="宋体" w:hAnsi="宋体" w:hint="eastAsia"/>
                <w:sz w:val="24"/>
              </w:rPr>
              <w:t>,</w:t>
            </w:r>
            <w:r w:rsidRPr="00573958">
              <w:rPr>
                <w:rFonts w:ascii="宋体" w:hAnsi="宋体" w:hint="eastAsia"/>
                <w:b/>
                <w:sz w:val="24"/>
              </w:rPr>
              <w:t>toc</w:t>
            </w:r>
            <w:r w:rsidRPr="00573958">
              <w:rPr>
                <w:rFonts w:ascii="宋体" w:hAnsi="宋体"/>
                <w:sz w:val="24"/>
              </w:rPr>
              <w:t>）</w:t>
            </w:r>
            <w:r w:rsidRPr="00573958">
              <w:rPr>
                <w:rFonts w:ascii="宋体" w:hAnsi="宋体" w:hint="eastAsia"/>
                <w:sz w:val="24"/>
              </w:rPr>
              <w:t>。</w:t>
            </w:r>
          </w:p>
          <w:p w14:paraId="60A823CB" w14:textId="77777777" w:rsidR="00573958" w:rsidRPr="00573958" w:rsidRDefault="00573958" w:rsidP="0057395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sz w:val="24"/>
              </w:rPr>
            </w:pPr>
            <w:r w:rsidRPr="00573958">
              <w:rPr>
                <w:rFonts w:ascii="宋体" w:hAnsi="宋体" w:hint="eastAsia"/>
                <w:sz w:val="24"/>
              </w:rPr>
              <w:lastRenderedPageBreak/>
              <w:t>（</w:t>
            </w:r>
            <w:r w:rsidRPr="00573958">
              <w:rPr>
                <w:rFonts w:ascii="宋体" w:hAnsi="宋体"/>
                <w:sz w:val="24"/>
              </w:rPr>
              <w:t>3）</w:t>
            </w:r>
            <w:r w:rsidRPr="00573958">
              <w:rPr>
                <w:rFonts w:ascii="宋体" w:hAnsi="宋体" w:hint="eastAsia"/>
                <w:bCs/>
                <w:sz w:val="24"/>
              </w:rPr>
              <w:t>使用牛顿法编程（function [x, fval]=niudun(fun, x0, er)）求</w:t>
            </w:r>
            <w:r w:rsidRPr="00573958">
              <w:rPr>
                <w:rFonts w:ascii="宋体" w:hAnsi="宋体"/>
                <w:bCs/>
                <w:sz w:val="24"/>
              </w:rPr>
              <w:t>方程的根</w:t>
            </w:r>
            <w:r w:rsidRPr="00573958">
              <w:rPr>
                <w:rFonts w:ascii="宋体" w:hAnsi="宋体" w:hint="eastAsia"/>
                <w:bCs/>
                <w:sz w:val="24"/>
              </w:rPr>
              <w:t>（用</w:t>
            </w:r>
            <w:r w:rsidRPr="00573958">
              <w:rPr>
                <w:rFonts w:ascii="宋体" w:hAnsi="宋体" w:hint="eastAsia"/>
                <w:b/>
                <w:bCs/>
                <w:sz w:val="24"/>
              </w:rPr>
              <w:t>diff</w:t>
            </w:r>
            <w:r w:rsidRPr="00573958">
              <w:rPr>
                <w:rFonts w:ascii="宋体" w:hAnsi="宋体" w:hint="eastAsia"/>
                <w:bCs/>
                <w:sz w:val="24"/>
              </w:rPr>
              <w:t>求</w:t>
            </w:r>
            <w:r w:rsidRPr="00573958">
              <w:rPr>
                <w:rFonts w:ascii="宋体" w:hAnsi="宋体"/>
                <w:bCs/>
                <w:sz w:val="24"/>
              </w:rPr>
              <w:t>导</w:t>
            </w:r>
            <w:r w:rsidRPr="00573958">
              <w:rPr>
                <w:rFonts w:ascii="宋体" w:hAnsi="宋体" w:hint="eastAsia"/>
                <w:bCs/>
                <w:sz w:val="24"/>
              </w:rPr>
              <w:t>函数</w:t>
            </w:r>
            <w:r w:rsidRPr="00573958">
              <w:rPr>
                <w:rFonts w:ascii="宋体" w:hAnsi="宋体"/>
                <w:bCs/>
                <w:sz w:val="24"/>
              </w:rPr>
              <w:t>时要将</w:t>
            </w:r>
            <w:r w:rsidRPr="00573958">
              <w:rPr>
                <w:rFonts w:ascii="宋体" w:hAnsi="宋体" w:hint="eastAsia"/>
                <w:bCs/>
                <w:sz w:val="24"/>
              </w:rPr>
              <w:t>函数</w:t>
            </w:r>
            <w:r w:rsidRPr="00573958">
              <w:rPr>
                <w:rFonts w:ascii="宋体" w:hAnsi="宋体"/>
                <w:bCs/>
                <w:sz w:val="24"/>
              </w:rPr>
              <w:t>的自变量定义为符号变量</w:t>
            </w:r>
            <w:r w:rsidRPr="00573958">
              <w:rPr>
                <w:rFonts w:ascii="宋体" w:hAnsi="宋体" w:hint="eastAsia"/>
                <w:bCs/>
                <w:sz w:val="24"/>
              </w:rPr>
              <w:t>，如</w:t>
            </w:r>
            <w:r w:rsidRPr="00573958">
              <w:rPr>
                <w:rFonts w:ascii="宋体" w:hAnsi="宋体"/>
                <w:bCs/>
                <w:sz w:val="24"/>
              </w:rPr>
              <w:t>：</w:t>
            </w:r>
            <w:r w:rsidRPr="00573958">
              <w:rPr>
                <w:rFonts w:ascii="宋体" w:hAnsi="宋体" w:cs="Courier New"/>
                <w:color w:val="000000"/>
                <w:kern w:val="0"/>
                <w:sz w:val="24"/>
              </w:rPr>
              <w:t xml:space="preserve">syms </w:t>
            </w:r>
            <w:r w:rsidRPr="00573958">
              <w:rPr>
                <w:rFonts w:ascii="宋体" w:hAnsi="宋体" w:cs="Courier New"/>
                <w:color w:val="A020F0"/>
                <w:kern w:val="0"/>
                <w:sz w:val="24"/>
              </w:rPr>
              <w:t>x</w:t>
            </w:r>
            <w:r w:rsidRPr="00573958">
              <w:rPr>
                <w:rFonts w:ascii="宋体" w:hAnsi="宋体" w:cs="Courier New" w:hint="eastAsia"/>
                <w:color w:val="A020F0"/>
                <w:kern w:val="0"/>
                <w:sz w:val="24"/>
              </w:rPr>
              <w:t>，</w:t>
            </w:r>
            <w:r w:rsidRPr="00573958">
              <w:rPr>
                <w:rFonts w:ascii="宋体" w:hAnsi="宋体" w:cs="Courier New"/>
                <w:color w:val="000000"/>
                <w:kern w:val="0"/>
                <w:sz w:val="24"/>
              </w:rPr>
              <w:t xml:space="preserve">df=diff(fun,x); </w:t>
            </w:r>
            <w:r w:rsidRPr="00573958">
              <w:rPr>
                <w:rFonts w:ascii="宋体" w:hAnsi="宋体" w:cs="Courier New" w:hint="eastAsia"/>
                <w:color w:val="000000"/>
                <w:kern w:val="0"/>
                <w:sz w:val="24"/>
              </w:rPr>
              <w:t>求</w:t>
            </w:r>
            <w:r w:rsidRPr="00573958">
              <w:rPr>
                <w:rFonts w:ascii="宋体" w:hAnsi="宋体" w:cs="Courier New"/>
                <w:color w:val="000000"/>
                <w:kern w:val="0"/>
                <w:sz w:val="24"/>
              </w:rPr>
              <w:t>导函数在某点的函数值时需要用</w:t>
            </w:r>
            <w:r w:rsidRPr="00573958">
              <w:rPr>
                <w:rFonts w:ascii="宋体" w:hAnsi="宋体" w:cs="Courier New" w:hint="eastAsia"/>
                <w:b/>
                <w:color w:val="000000"/>
                <w:kern w:val="0"/>
                <w:sz w:val="24"/>
              </w:rPr>
              <w:t>subs</w:t>
            </w:r>
            <w:r w:rsidRPr="00573958">
              <w:rPr>
                <w:rFonts w:ascii="宋体" w:hAnsi="宋体" w:hint="eastAsia"/>
                <w:bCs/>
                <w:sz w:val="24"/>
              </w:rPr>
              <w:t>），</w:t>
            </w:r>
            <w:r w:rsidRPr="00573958">
              <w:rPr>
                <w:rFonts w:ascii="宋体" w:hAnsi="宋体"/>
                <w:sz w:val="24"/>
              </w:rPr>
              <w:t>用</w:t>
            </w:r>
            <w:r w:rsidRPr="00573958">
              <w:rPr>
                <w:rFonts w:ascii="宋体" w:hAnsi="宋体" w:hint="eastAsia"/>
                <w:sz w:val="24"/>
              </w:rPr>
              <w:t>该</w:t>
            </w:r>
            <w:r w:rsidRPr="00573958">
              <w:rPr>
                <w:rFonts w:ascii="宋体" w:hAnsi="宋体"/>
                <w:sz w:val="24"/>
              </w:rPr>
              <w:t>函数文件求（1）中</w:t>
            </w:r>
            <w:r w:rsidRPr="00573958">
              <w:rPr>
                <w:rFonts w:ascii="宋体" w:hAnsi="宋体" w:hint="eastAsia"/>
                <w:sz w:val="24"/>
              </w:rPr>
              <w:t>方程</w:t>
            </w:r>
            <w:r w:rsidRPr="00573958">
              <w:rPr>
                <w:rFonts w:ascii="宋体" w:hAnsi="宋体"/>
                <w:sz w:val="24"/>
              </w:rPr>
              <w:t>的根</w:t>
            </w:r>
            <w:r w:rsidRPr="00573958">
              <w:rPr>
                <w:rFonts w:ascii="宋体" w:hAnsi="宋体" w:hint="eastAsia"/>
                <w:sz w:val="24"/>
              </w:rPr>
              <w:t>，</w:t>
            </w:r>
            <w:r w:rsidRPr="00573958">
              <w:rPr>
                <w:rFonts w:ascii="宋体" w:hAnsi="宋体"/>
                <w:sz w:val="24"/>
              </w:rPr>
              <w:t>给出运行时间</w:t>
            </w:r>
            <w:r w:rsidRPr="00573958">
              <w:rPr>
                <w:rFonts w:ascii="宋体" w:hAnsi="宋体" w:hint="eastAsia"/>
                <w:sz w:val="24"/>
              </w:rPr>
              <w:t>（可用MATLAB</w:t>
            </w:r>
            <w:r w:rsidRPr="00573958">
              <w:rPr>
                <w:rFonts w:ascii="宋体" w:hAnsi="宋体"/>
                <w:sz w:val="24"/>
              </w:rPr>
              <w:t>命令</w:t>
            </w:r>
            <w:r w:rsidRPr="00573958">
              <w:rPr>
                <w:rFonts w:ascii="宋体" w:hAnsi="宋体" w:hint="eastAsia"/>
                <w:b/>
                <w:sz w:val="24"/>
              </w:rPr>
              <w:t>tic</w:t>
            </w:r>
            <w:r w:rsidRPr="00573958">
              <w:rPr>
                <w:rFonts w:ascii="宋体" w:hAnsi="宋体" w:hint="eastAsia"/>
                <w:sz w:val="24"/>
              </w:rPr>
              <w:t>,</w:t>
            </w:r>
            <w:r w:rsidRPr="00573958">
              <w:rPr>
                <w:rFonts w:ascii="宋体" w:hAnsi="宋体" w:hint="eastAsia"/>
                <w:b/>
                <w:sz w:val="24"/>
              </w:rPr>
              <w:t>toc</w:t>
            </w:r>
            <w:r w:rsidRPr="00573958">
              <w:rPr>
                <w:rFonts w:ascii="宋体" w:hAnsi="宋体"/>
                <w:sz w:val="24"/>
              </w:rPr>
              <w:t>）</w:t>
            </w:r>
          </w:p>
          <w:p w14:paraId="40424F3F" w14:textId="64EC849B" w:rsidR="00BE35B8" w:rsidRPr="00391F7F" w:rsidRDefault="00BE35B8" w:rsidP="0057395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45DE52BB" w14:textId="77777777" w:rsidR="00D817DE" w:rsidRPr="00D817DE" w:rsidRDefault="00D817DE" w:rsidP="00D817DE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x=-1;b=-1;</w:t>
            </w:r>
          </w:p>
          <w:p w14:paraId="7D18AB91" w14:textId="77777777" w:rsidR="00D817DE" w:rsidRPr="00D817DE" w:rsidRDefault="00D817DE" w:rsidP="00D817DE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for k=1:20</w:t>
            </w:r>
          </w:p>
          <w:p w14:paraId="367ADF80" w14:textId="77777777" w:rsidR="00D817DE" w:rsidRPr="00D817DE" w:rsidRDefault="00D817DE" w:rsidP="00D817DE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a=2/x^3-5/x-1/x^4;</w:t>
            </w:r>
          </w:p>
          <w:p w14:paraId="22DCF4DD" w14:textId="77777777" w:rsidR="00D817DE" w:rsidRPr="00D817DE" w:rsidRDefault="00D817DE" w:rsidP="00D817DE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b=(1/2)*x^5+(5/2)*x^3+1/2;</w:t>
            </w:r>
          </w:p>
          <w:p w14:paraId="11AA8114" w14:textId="77777777" w:rsidR="00D817DE" w:rsidRPr="00D817DE" w:rsidRDefault="00D817DE" w:rsidP="00D817DE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x=(-4*x^5-10*x^3+1)/(2-5*x^4-15*x^2)</w:t>
            </w:r>
          </w:p>
          <w:p w14:paraId="552697FC" w14:textId="77777777" w:rsidR="00D817DE" w:rsidRPr="00D817DE" w:rsidRDefault="00D817DE" w:rsidP="00D817DE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c=[a,b,x]</w:t>
            </w:r>
          </w:p>
          <w:p w14:paraId="6C9EF09D" w14:textId="77777777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end</w:t>
            </w:r>
          </w:p>
          <w:p w14:paraId="1E5671A8" w14:textId="77777777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38369C8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function root = bisection(f, a, b, tol)</w:t>
            </w:r>
          </w:p>
          <w:p w14:paraId="337DD2EE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tic;</w:t>
            </w:r>
          </w:p>
          <w:p w14:paraId="7D11D3EB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fa = f(a);</w:t>
            </w:r>
          </w:p>
          <w:p w14:paraId="2FFBC7F2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fb = f(b);</w:t>
            </w:r>
          </w:p>
          <w:p w14:paraId="69326634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if fa * fb &gt; 0</w:t>
            </w:r>
          </w:p>
          <w:p w14:paraId="4D87CA2F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error('Function does not change sign on the interval.');</w:t>
            </w:r>
          </w:p>
          <w:p w14:paraId="6D643920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38F0687A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while (b - a) / 2 &gt; tol</w:t>
            </w:r>
          </w:p>
          <w:p w14:paraId="79E4E0DD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c = (a + b) / 2;</w:t>
            </w:r>
          </w:p>
          <w:p w14:paraId="5C93889A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fc = f(c);</w:t>
            </w:r>
          </w:p>
          <w:p w14:paraId="22EC61C6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if fc == 0</w:t>
            </w:r>
          </w:p>
          <w:p w14:paraId="616FBCFF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    break;</w:t>
            </w:r>
          </w:p>
          <w:p w14:paraId="16B27B33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end</w:t>
            </w:r>
          </w:p>
          <w:p w14:paraId="582D10F8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if fa * fc &lt; 0</w:t>
            </w:r>
          </w:p>
          <w:p w14:paraId="53F0D1D5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    b = c;</w:t>
            </w:r>
          </w:p>
          <w:p w14:paraId="58AECD1E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    fb = fc;</w:t>
            </w:r>
          </w:p>
          <w:p w14:paraId="44FFD196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lastRenderedPageBreak/>
              <w:t xml:space="preserve">        else</w:t>
            </w:r>
          </w:p>
          <w:p w14:paraId="25185198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    a = c;</w:t>
            </w:r>
          </w:p>
          <w:p w14:paraId="30FEEF7D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    fa = fc;</w:t>
            </w:r>
          </w:p>
          <w:p w14:paraId="3F365BE3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end</w:t>
            </w:r>
          </w:p>
          <w:p w14:paraId="236FE643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16E1672B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root = (a + b) / 2;</w:t>
            </w:r>
          </w:p>
          <w:p w14:paraId="603F9364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toc;</w:t>
            </w:r>
          </w:p>
          <w:p w14:paraId="098844BD" w14:textId="02065B11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end</w:t>
            </w:r>
          </w:p>
          <w:p w14:paraId="4952ABC1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function [x, fval] = niudun(fun, x0, er)</w:t>
            </w:r>
          </w:p>
          <w:p w14:paraId="0393DF09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tic;</w:t>
            </w:r>
          </w:p>
          <w:p w14:paraId="5AE02087" w14:textId="530517EF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</w:t>
            </w:r>
          </w:p>
          <w:p w14:paraId="634CC716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 w:hint="eastAsia"/>
                <w:bCs/>
                <w:sz w:val="24"/>
              </w:rPr>
              <w:t xml:space="preserve">    df = diff(fun, x); %导函数</w:t>
            </w:r>
          </w:p>
          <w:p w14:paraId="137E945A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 w:hint="eastAsia"/>
                <w:bCs/>
                <w:sz w:val="24"/>
              </w:rPr>
              <w:t xml:space="preserve">    fval = subs(fun, x, x0); %当前函数值</w:t>
            </w:r>
          </w:p>
          <w:p w14:paraId="7A0DEFBF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while abs(fval) &gt; er </w:t>
            </w:r>
          </w:p>
          <w:p w14:paraId="03B3754A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dfval = subs(df, x, x0);%df</w:t>
            </w:r>
          </w:p>
          <w:p w14:paraId="16A757F3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x0 = x0 - fval / dfval;</w:t>
            </w:r>
          </w:p>
          <w:p w14:paraId="2CE5C45E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    fval = subs(fun, x, x0);</w:t>
            </w:r>
          </w:p>
          <w:p w14:paraId="05AB21BE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113A3677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x = x0;</w:t>
            </w:r>
          </w:p>
          <w:p w14:paraId="01482ECD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 xml:space="preserve">    toc;</w:t>
            </w:r>
          </w:p>
          <w:p w14:paraId="61B75D03" w14:textId="49383175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end</w:t>
            </w:r>
          </w:p>
          <w:p w14:paraId="6EE96792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f = @(x) x^5 + 5*x^3 - 2*x + 1;</w:t>
            </w:r>
          </w:p>
          <w:p w14:paraId="0B3731CC" w14:textId="77777777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root = bisection(f, -2, 2, 1e-6);</w:t>
            </w:r>
          </w:p>
          <w:p w14:paraId="52825478" w14:textId="6CEF5190" w:rsidR="009E07DD" w:rsidRPr="00D817DE" w:rsidRDefault="009E07DD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syms x;</w:t>
            </w:r>
          </w:p>
          <w:p w14:paraId="5F7E05FF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fun = x^5 + 5*x^3 - 2*x + 1;</w:t>
            </w:r>
          </w:p>
          <w:p w14:paraId="10B35E13" w14:textId="00B8EBE5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817DE">
              <w:rPr>
                <w:rFonts w:ascii="宋体" w:hAnsi="宋体"/>
                <w:bCs/>
                <w:sz w:val="24"/>
              </w:rPr>
              <w:t>[x, fval] = niudun(fun, 0, 1e-6);</w:t>
            </w:r>
          </w:p>
          <w:p w14:paraId="61B62677" w14:textId="77777777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14935CE" w14:textId="77777777" w:rsidR="00D817DE" w:rsidRP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6B01F093" w14:textId="003E2F08" w:rsidR="00BE35B8" w:rsidRDefault="00BE35B8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419BBDFA" w14:textId="15E94095" w:rsidR="00D817DE" w:rsidRDefault="00F53776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53776">
              <w:rPr>
                <w:rFonts w:ascii="宋体" w:hAnsi="宋体" w:hint="eastAsia"/>
                <w:bCs/>
                <w:sz w:val="24"/>
              </w:rPr>
              <w:lastRenderedPageBreak/>
              <w:t>实验结果：</w:t>
            </w:r>
          </w:p>
          <w:p w14:paraId="75B31357" w14:textId="6E8F9714" w:rsidR="00D817DE" w:rsidRDefault="000D5B55" w:rsidP="00BE35B8">
            <w:pPr>
              <w:spacing w:line="480" w:lineRule="exact"/>
              <w:ind w:left="-42" w:right="-51" w:firstLineChars="200" w:firstLine="420"/>
              <w:rPr>
                <w:rFonts w:ascii="宋体" w:hAnsi="宋体"/>
                <w:bCs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3E30A924" wp14:editId="5203959D">
                  <wp:simplePos x="0" y="0"/>
                  <wp:positionH relativeFrom="column">
                    <wp:posOffset>276860</wp:posOffset>
                  </wp:positionH>
                  <wp:positionV relativeFrom="paragraph">
                    <wp:posOffset>38735</wp:posOffset>
                  </wp:positionV>
                  <wp:extent cx="5088255" cy="3794125"/>
                  <wp:effectExtent l="0" t="0" r="0" b="0"/>
                  <wp:wrapTopAndBottom/>
                  <wp:docPr id="2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8255" cy="379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B74F44D" w14:textId="77777777" w:rsidR="00F53776" w:rsidRPr="00E77E4D" w:rsidRDefault="00E77E4D" w:rsidP="00E77E4D">
            <w:pPr>
              <w:spacing w:line="480" w:lineRule="exact"/>
              <w:ind w:left="-42" w:right="-51" w:firstLineChars="200" w:firstLine="360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E77E4D">
              <w:rPr>
                <w:rFonts w:ascii="宋体" w:hAnsi="宋体" w:hint="eastAsia"/>
                <w:bCs/>
                <w:sz w:val="18"/>
                <w:szCs w:val="18"/>
              </w:rPr>
              <w:t>图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二：实验二运行结果</w:t>
            </w:r>
          </w:p>
          <w:p w14:paraId="40CD09D6" w14:textId="77777777" w:rsidR="00F53776" w:rsidRDefault="00F53776" w:rsidP="00BE3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54D3E9A2" w14:textId="7FC6A2A6" w:rsidR="000D5B55" w:rsidRDefault="00870F30" w:rsidP="000D5B55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(1)</w:t>
            </w:r>
            <w:r w:rsidR="00D817DE">
              <w:rPr>
                <w:rFonts w:ascii="宋体" w:hAnsi="宋体" w:hint="eastAsia"/>
                <w:bCs/>
                <w:sz w:val="24"/>
              </w:rPr>
              <w:t>将y=0变形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24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den>
              </m:f>
            </m:oMath>
            <w:r w:rsidR="000D5B55">
              <w:rPr>
                <w:rFonts w:ascii="宋体" w:hAnsi="宋体" w:hint="eastAsia"/>
                <w:bCs/>
                <w:sz w:val="24"/>
              </w:rPr>
              <w:t>,这是y1,以及</w:t>
            </w:r>
            <m:oMath>
              <m:r>
                <w:rPr>
                  <w:rFonts w:ascii="Cambria Math" w:hAnsi="Cambria Math"/>
                  <w:sz w:val="24"/>
                </w:rPr>
                <m:t>x=2/x^3-5/x-1/x^4</m:t>
              </m:r>
            </m:oMath>
            <w:r w:rsidR="000D5B55">
              <w:rPr>
                <w:rFonts w:ascii="宋体" w:hAnsi="宋体" w:hint="eastAsia"/>
                <w:bCs/>
                <w:sz w:val="24"/>
              </w:rPr>
              <w:t>，这是y2,利用加速迭代使y1变形后得到</w:t>
            </w:r>
            <m:oMath>
              <m:r>
                <w:rPr>
                  <w:rFonts w:ascii="Cambria Math" w:hAnsi="Cambria Math" w:hint="eastAsia"/>
                  <w:sz w:val="24"/>
                </w:rPr>
                <m:t>x=</m:t>
              </m:r>
              <m:r>
                <w:rPr>
                  <w:rFonts w:ascii="Cambria Math" w:hAnsi="Cambria Math"/>
                  <w:sz w:val="24"/>
                </w:rPr>
                <m:t>(-4*x^5-10*x^3+1)/(2-5*x^4-15*x^2)</m:t>
              </m:r>
            </m:oMath>
            <w:r w:rsidR="000D5B55">
              <w:rPr>
                <w:rFonts w:ascii="宋体" w:hAnsi="宋体" w:hint="eastAsia"/>
                <w:bCs/>
                <w:sz w:val="24"/>
              </w:rPr>
              <w:t>,这是y3，通过迭代可以得到解为x=-0.7685,且y1、y2、y3均收敛，但y3收敛最快</w:t>
            </w:r>
          </w:p>
          <w:p w14:paraId="3C919DCF" w14:textId="4199AB38" w:rsidR="00870F30" w:rsidRDefault="00870F30" w:rsidP="000D5B55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(2)(3)分别通过二分法和牛顿法编写了求根的方程，根据结果，二分法所用时间比牛顿法快，且两者得到解为-0.7685</w:t>
            </w:r>
          </w:p>
          <w:p w14:paraId="1B316A3D" w14:textId="731D28D7" w:rsidR="00F53776" w:rsidRPr="00954403" w:rsidRDefault="00F53776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 w:rsidR="00BB1A40">
              <w:rPr>
                <w:rFonts w:eastAsia="黑体" w:hint="eastAsia"/>
                <w:bCs/>
                <w:sz w:val="28"/>
                <w:szCs w:val="28"/>
              </w:rPr>
              <w:t>3</w:t>
            </w:r>
            <w:r w:rsidR="00870F30" w:rsidRPr="00870F30">
              <w:rPr>
                <w:rFonts w:ascii="Cambria Math" w:hAnsi="Cambria Math" w:hint="eastAsia"/>
                <w:bCs/>
                <w:i/>
                <w:sz w:val="24"/>
              </w:rPr>
              <w:t xml:space="preserve"> </w:t>
            </w:r>
          </w:p>
          <w:p w14:paraId="51C55823" w14:textId="77777777" w:rsidR="00F53776" w:rsidRPr="00954403" w:rsidRDefault="00F53776" w:rsidP="00F53776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20765C73" w14:textId="73159C9F" w:rsidR="009E07DD" w:rsidRPr="009E07DD" w:rsidRDefault="009E07DD" w:rsidP="009E07DD">
            <w:pPr>
              <w:pStyle w:val="a6"/>
              <w:numPr>
                <w:ilvl w:val="0"/>
                <w:numId w:val="3"/>
              </w:numPr>
              <w:spacing w:line="288" w:lineRule="auto"/>
              <w:ind w:firstLineChars="0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hint="eastAsia"/>
                <w:bCs/>
                <w:sz w:val="24"/>
              </w:rPr>
              <w:t>求方程</w:t>
            </w:r>
            <w:r w:rsidRPr="009E07DD">
              <w:rPr>
                <w:rFonts w:ascii="宋体" w:hAnsi="宋体"/>
                <w:bCs/>
                <w:sz w:val="24"/>
              </w:rPr>
              <w:t>e</w:t>
            </w:r>
            <w:r w:rsidRPr="009E07DD">
              <w:rPr>
                <w:rFonts w:ascii="宋体" w:hAnsi="宋体"/>
                <w:bCs/>
                <w:sz w:val="24"/>
                <w:vertAlign w:val="superscript"/>
              </w:rPr>
              <w:t>x</w:t>
            </w:r>
            <w:r w:rsidRPr="009E07DD">
              <w:rPr>
                <w:rFonts w:ascii="宋体" w:hAnsi="宋体"/>
                <w:bCs/>
                <w:sz w:val="24"/>
              </w:rPr>
              <w:t xml:space="preserve">-3x=0, </w:t>
            </w:r>
            <w:r w:rsidRPr="009E07DD">
              <w:rPr>
                <w:rFonts w:ascii="宋体" w:hAnsi="宋体" w:hint="eastAsia"/>
                <w:bCs/>
                <w:sz w:val="24"/>
              </w:rPr>
              <w:t>在[-1，1]上的近似解，使用</w:t>
            </w:r>
            <w:r w:rsidRPr="009E07DD">
              <w:rPr>
                <w:rFonts w:ascii="宋体" w:hAnsi="宋体" w:hint="eastAsia"/>
                <w:b/>
                <w:bCs/>
                <w:sz w:val="24"/>
              </w:rPr>
              <w:t>fzero，fsolve</w:t>
            </w:r>
            <w:r w:rsidRPr="009E07DD">
              <w:rPr>
                <w:rFonts w:ascii="宋体" w:hAnsi="宋体" w:hint="eastAsia"/>
                <w:bCs/>
                <w:sz w:val="24"/>
              </w:rPr>
              <w:t>分别进行求解。</w:t>
            </w:r>
          </w:p>
          <w:p w14:paraId="2E32EF5D" w14:textId="77777777" w:rsidR="009E07DD" w:rsidRPr="009E07DD" w:rsidRDefault="009E07DD" w:rsidP="009E07DD">
            <w:pPr>
              <w:pStyle w:val="a6"/>
              <w:spacing w:line="288" w:lineRule="auto"/>
              <w:ind w:left="840" w:firstLineChars="0" w:firstLine="0"/>
              <w:rPr>
                <w:bCs/>
                <w:sz w:val="24"/>
              </w:rPr>
            </w:pPr>
          </w:p>
          <w:p w14:paraId="77C570AE" w14:textId="77777777" w:rsidR="009E07DD" w:rsidRPr="009E07DD" w:rsidRDefault="009E07DD" w:rsidP="009E07DD">
            <w:pPr>
              <w:spacing w:line="288" w:lineRule="auto"/>
              <w:ind w:firstLineChars="200" w:firstLine="480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 w:hint="eastAsia"/>
                <w:bCs/>
                <w:sz w:val="24"/>
              </w:rPr>
              <w:t>（</w:t>
            </w:r>
            <w:r w:rsidRPr="009E07DD">
              <w:rPr>
                <w:rFonts w:ascii="宋体" w:hAnsi="宋体"/>
                <w:bCs/>
                <w:sz w:val="24"/>
              </w:rPr>
              <w:t>b</w:t>
            </w:r>
            <w:r w:rsidRPr="009E07DD">
              <w:rPr>
                <w:rFonts w:ascii="宋体" w:hAnsi="宋体" w:hint="eastAsia"/>
                <w:bCs/>
                <w:sz w:val="24"/>
              </w:rPr>
              <w:t>）判定方程</w:t>
            </w:r>
            <w:r w:rsidRPr="009E07DD">
              <w:rPr>
                <w:rFonts w:ascii="宋体" w:hAnsi="宋体"/>
                <w:bCs/>
                <w:sz w:val="24"/>
              </w:rPr>
              <w:t xml:space="preserve"> x</w:t>
            </w:r>
            <w:r w:rsidRPr="009E07DD">
              <w:rPr>
                <w:rFonts w:ascii="宋体" w:hAnsi="宋体"/>
                <w:bCs/>
                <w:sz w:val="24"/>
                <w:vertAlign w:val="superscript"/>
              </w:rPr>
              <w:t>7</w:t>
            </w:r>
            <w:r w:rsidRPr="009E07DD">
              <w:rPr>
                <w:rFonts w:ascii="宋体" w:hAnsi="宋体"/>
                <w:bCs/>
                <w:sz w:val="24"/>
              </w:rPr>
              <w:t>+</w:t>
            </w:r>
            <w:r w:rsidRPr="009E07DD">
              <w:rPr>
                <w:rFonts w:ascii="宋体" w:hAnsi="宋体" w:hint="eastAsia"/>
                <w:bCs/>
                <w:sz w:val="24"/>
              </w:rPr>
              <w:t>2</w:t>
            </w:r>
            <w:r w:rsidRPr="009E07DD">
              <w:rPr>
                <w:rFonts w:ascii="宋体" w:hAnsi="宋体"/>
                <w:bCs/>
                <w:sz w:val="24"/>
              </w:rPr>
              <w:t>x</w:t>
            </w:r>
            <w:r w:rsidRPr="009E07DD">
              <w:rPr>
                <w:rFonts w:ascii="宋体" w:hAnsi="宋体"/>
                <w:bCs/>
                <w:sz w:val="24"/>
                <w:vertAlign w:val="superscript"/>
              </w:rPr>
              <w:t>5</w:t>
            </w:r>
            <w:r w:rsidRPr="009E07DD">
              <w:rPr>
                <w:rFonts w:ascii="宋体" w:hAnsi="宋体"/>
                <w:bCs/>
                <w:sz w:val="24"/>
              </w:rPr>
              <w:t>+</w:t>
            </w:r>
            <w:r w:rsidRPr="009E07DD">
              <w:rPr>
                <w:rFonts w:ascii="宋体" w:hAnsi="宋体" w:hint="eastAsia"/>
                <w:bCs/>
                <w:sz w:val="24"/>
              </w:rPr>
              <w:t>3</w:t>
            </w:r>
            <w:r w:rsidRPr="009E07DD">
              <w:rPr>
                <w:rFonts w:ascii="宋体" w:hAnsi="宋体"/>
                <w:bCs/>
                <w:sz w:val="24"/>
              </w:rPr>
              <w:t>x</w:t>
            </w:r>
            <w:r w:rsidRPr="009E07DD">
              <w:rPr>
                <w:rFonts w:ascii="宋体" w:hAnsi="宋体" w:hint="eastAsia"/>
                <w:bCs/>
                <w:sz w:val="24"/>
                <w:vertAlign w:val="superscript"/>
              </w:rPr>
              <w:t>3</w:t>
            </w:r>
            <w:r w:rsidRPr="009E07DD">
              <w:rPr>
                <w:rFonts w:ascii="宋体" w:hAnsi="宋体"/>
                <w:bCs/>
                <w:sz w:val="24"/>
              </w:rPr>
              <w:t>+</w:t>
            </w:r>
            <w:r w:rsidRPr="009E07DD">
              <w:rPr>
                <w:rFonts w:ascii="宋体" w:hAnsi="宋体" w:hint="eastAsia"/>
                <w:bCs/>
                <w:sz w:val="24"/>
              </w:rPr>
              <w:t>5</w:t>
            </w:r>
            <w:r w:rsidRPr="009E07DD">
              <w:rPr>
                <w:rFonts w:ascii="宋体" w:hAnsi="宋体"/>
                <w:bCs/>
                <w:sz w:val="24"/>
              </w:rPr>
              <w:t>x+</w:t>
            </w:r>
            <w:r w:rsidRPr="009E07DD">
              <w:rPr>
                <w:rFonts w:ascii="宋体" w:hAnsi="宋体" w:hint="eastAsia"/>
                <w:bCs/>
                <w:sz w:val="24"/>
              </w:rPr>
              <w:t>7</w:t>
            </w:r>
            <w:r w:rsidRPr="009E07DD">
              <w:rPr>
                <w:rFonts w:ascii="宋体" w:hAnsi="宋体"/>
                <w:bCs/>
                <w:sz w:val="24"/>
              </w:rPr>
              <w:t xml:space="preserve">=0 </w:t>
            </w:r>
            <w:r w:rsidRPr="009E07DD">
              <w:rPr>
                <w:rFonts w:ascii="宋体" w:hAnsi="宋体" w:hint="eastAsia"/>
                <w:bCs/>
                <w:sz w:val="24"/>
              </w:rPr>
              <w:t>有几个实根，并使用</w:t>
            </w:r>
            <w:r w:rsidRPr="009E07DD">
              <w:rPr>
                <w:rFonts w:ascii="宋体" w:hAnsi="宋体" w:hint="eastAsia"/>
                <w:b/>
                <w:bCs/>
                <w:sz w:val="24"/>
              </w:rPr>
              <w:t>roots，fzero，fsolve</w:t>
            </w:r>
            <w:r w:rsidRPr="009E07DD">
              <w:rPr>
                <w:rFonts w:ascii="宋体" w:hAnsi="宋体" w:hint="eastAsia"/>
                <w:bCs/>
                <w:sz w:val="24"/>
              </w:rPr>
              <w:t>分别进行求解。</w:t>
            </w:r>
          </w:p>
          <w:p w14:paraId="6C80B94C" w14:textId="77777777" w:rsidR="009E07DD" w:rsidRPr="009E07DD" w:rsidRDefault="009E07DD" w:rsidP="009E07DD">
            <w:pPr>
              <w:ind w:firstLineChars="200" w:firstLine="480"/>
              <w:rPr>
                <w:rFonts w:ascii="宋体" w:hAnsi="宋体"/>
                <w:sz w:val="24"/>
              </w:rPr>
            </w:pPr>
            <w:r w:rsidRPr="009E07DD">
              <w:rPr>
                <w:rFonts w:ascii="宋体" w:hAnsi="宋体" w:hint="eastAsia"/>
                <w:sz w:val="24"/>
              </w:rPr>
              <w:t>（</w:t>
            </w:r>
            <w:r w:rsidRPr="009E07DD">
              <w:rPr>
                <w:rFonts w:ascii="宋体" w:hAnsi="宋体"/>
                <w:sz w:val="24"/>
              </w:rPr>
              <w:t>c）</w:t>
            </w:r>
            <w:r w:rsidRPr="009E07DD">
              <w:rPr>
                <w:rFonts w:ascii="宋体" w:hAnsi="宋体" w:hint="eastAsia"/>
                <w:sz w:val="24"/>
              </w:rPr>
              <w:t>求解下列方程组</w:t>
            </w:r>
          </w:p>
          <w:p w14:paraId="21517CA4" w14:textId="2D25D73F" w:rsidR="009E07DD" w:rsidRPr="009E07DD" w:rsidRDefault="009E07DD" w:rsidP="009E07DD">
            <w:pPr>
              <w:rPr>
                <w:rFonts w:ascii="宋体" w:hAnsi="宋体"/>
                <w:sz w:val="24"/>
              </w:rPr>
            </w:pPr>
          </w:p>
          <w:p w14:paraId="4E2765EF" w14:textId="77777777" w:rsidR="009E07DD" w:rsidRPr="009E07DD" w:rsidRDefault="009E07DD" w:rsidP="009E07DD">
            <w:pPr>
              <w:rPr>
                <w:rFonts w:ascii="宋体" w:hAnsi="宋体"/>
                <w:sz w:val="24"/>
              </w:rPr>
            </w:pPr>
          </w:p>
          <w:p w14:paraId="587E712B" w14:textId="77777777" w:rsidR="009E07DD" w:rsidRPr="009E07DD" w:rsidRDefault="009E07DD" w:rsidP="009E07DD">
            <w:pPr>
              <w:rPr>
                <w:rFonts w:ascii="宋体" w:hAnsi="宋体"/>
                <w:sz w:val="24"/>
              </w:rPr>
            </w:pPr>
          </w:p>
          <w:p w14:paraId="05C85551" w14:textId="17070EA4" w:rsidR="009E07DD" w:rsidRPr="009E07DD" w:rsidRDefault="009E07DD" w:rsidP="009E07DD">
            <w:pPr>
              <w:ind w:firstLine="540"/>
              <w:rPr>
                <w:rFonts w:ascii="宋体" w:hAnsi="宋体"/>
                <w:sz w:val="24"/>
              </w:rPr>
            </w:pPr>
          </w:p>
          <w:p w14:paraId="717DBDF8" w14:textId="04C96D78" w:rsidR="009E07DD" w:rsidRPr="009E07DD" w:rsidRDefault="00903995" w:rsidP="009E07DD">
            <w:pPr>
              <w:ind w:firstLine="540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noProof/>
                <w:sz w:val="24"/>
              </w:rPr>
              <w:object w:dxaOrig="1440" w:dyaOrig="1440" w14:anchorId="50DDCBE2">
                <v:shape id="_x0000_s2072" type="#_x0000_t75" style="position:absolute;left:0;text-align:left;margin-left:48.35pt;margin-top:2.8pt;width:150.95pt;height:100pt;z-index:251667456">
                  <v:imagedata r:id="rId12" o:title=""/>
                </v:shape>
                <o:OLEObject Type="Embed" ProgID="Equation.DSMT4" ShapeID="_x0000_s2072" DrawAspect="Content" ObjectID="_1772185275" r:id="rId13"/>
              </w:object>
            </w:r>
          </w:p>
          <w:p w14:paraId="7FEDC01C" w14:textId="77777777" w:rsidR="009E07DD" w:rsidRPr="009E07DD" w:rsidRDefault="009E07DD" w:rsidP="009E07DD">
            <w:pPr>
              <w:ind w:firstLine="540"/>
              <w:rPr>
                <w:rFonts w:ascii="宋体" w:hAnsi="宋体"/>
                <w:sz w:val="24"/>
              </w:rPr>
            </w:pPr>
          </w:p>
          <w:p w14:paraId="5EEFFD76" w14:textId="77777777" w:rsidR="009E07DD" w:rsidRPr="009E07DD" w:rsidRDefault="009E07DD" w:rsidP="009E07DD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</w:p>
          <w:p w14:paraId="691D8E88" w14:textId="77777777" w:rsidR="009E07DD" w:rsidRDefault="009E07DD" w:rsidP="009E07DD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</w:p>
          <w:p w14:paraId="31EC6470" w14:textId="77777777" w:rsidR="009E07DD" w:rsidRDefault="009E07DD" w:rsidP="009E07DD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</w:p>
          <w:p w14:paraId="2DEF7B45" w14:textId="77777777" w:rsidR="009E07DD" w:rsidRDefault="009E07DD" w:rsidP="009E07DD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</w:p>
          <w:p w14:paraId="32869064" w14:textId="77777777" w:rsidR="009E07DD" w:rsidRDefault="009E07DD" w:rsidP="009E07DD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</w:p>
          <w:p w14:paraId="37DB8B7B" w14:textId="5E7B12A1" w:rsidR="009E07DD" w:rsidRPr="009E07DD" w:rsidRDefault="009E07DD" w:rsidP="009E07DD">
            <w:pPr>
              <w:ind w:leftChars="200" w:left="780" w:hangingChars="150" w:hanging="360"/>
              <w:rPr>
                <w:rFonts w:ascii="宋体" w:hAnsi="宋体"/>
                <w:sz w:val="24"/>
              </w:rPr>
            </w:pPr>
            <w:r w:rsidRPr="009E07DD">
              <w:rPr>
                <w:rFonts w:ascii="宋体" w:hAnsi="宋体" w:hint="eastAsia"/>
                <w:sz w:val="24"/>
              </w:rPr>
              <w:t>直接使用MATLAB命令：solve()和fsolve()对方程组求解。</w:t>
            </w:r>
          </w:p>
          <w:p w14:paraId="7C82D1EF" w14:textId="77777777" w:rsidR="009E07DD" w:rsidRPr="009E07DD" w:rsidRDefault="009E07DD" w:rsidP="009E07DD">
            <w:pPr>
              <w:spacing w:line="400" w:lineRule="atLeast"/>
              <w:ind w:firstLineChars="200" w:firstLine="480"/>
              <w:rPr>
                <w:rFonts w:ascii="宋体" w:hAnsi="宋体"/>
                <w:sz w:val="24"/>
              </w:rPr>
            </w:pPr>
            <w:r w:rsidRPr="009E07DD">
              <w:rPr>
                <w:rFonts w:ascii="宋体" w:hAnsi="宋体" w:hint="eastAsia"/>
                <w:sz w:val="24"/>
              </w:rPr>
              <w:t>（</w:t>
            </w:r>
            <w:r w:rsidRPr="009E07DD">
              <w:rPr>
                <w:rFonts w:ascii="宋体" w:hAnsi="宋体"/>
                <w:sz w:val="24"/>
              </w:rPr>
              <w:t>d）</w:t>
            </w:r>
            <w:r w:rsidRPr="009E07DD">
              <w:rPr>
                <w:rFonts w:ascii="宋体" w:hAnsi="宋体" w:hint="eastAsia"/>
                <w:sz w:val="24"/>
              </w:rPr>
              <w:t>设非线性方程组为</w:t>
            </w:r>
          </w:p>
          <w:p w14:paraId="41BCBF60" w14:textId="77777777" w:rsidR="009E07DD" w:rsidRPr="009E07DD" w:rsidRDefault="009E07DD" w:rsidP="009E07DD">
            <w:pPr>
              <w:spacing w:line="400" w:lineRule="atLeast"/>
              <w:ind w:firstLineChars="350" w:firstLine="840"/>
              <w:rPr>
                <w:rFonts w:ascii="宋体" w:hAnsi="宋体"/>
                <w:position w:val="-30"/>
                <w:sz w:val="24"/>
              </w:rPr>
            </w:pPr>
            <w:r w:rsidRPr="009E07DD">
              <w:rPr>
                <w:rFonts w:ascii="宋体" w:hAnsi="宋体"/>
                <w:position w:val="-30"/>
                <w:sz w:val="24"/>
              </w:rPr>
              <w:object w:dxaOrig="4780" w:dyaOrig="700" w14:anchorId="67E37A3C">
                <v:shape id="_x0000_i1027" type="#_x0000_t75" style="width:238.8pt;height:35.65pt" o:ole="">
                  <v:imagedata r:id="rId14" o:title=""/>
                </v:shape>
                <o:OLEObject Type="Embed" ProgID="Equation.DSMT4" ShapeID="_x0000_i1027" DrawAspect="Content" ObjectID="_1772185272" r:id="rId15"/>
              </w:object>
            </w:r>
            <w:r w:rsidRPr="009E07DD">
              <w:rPr>
                <w:rFonts w:ascii="宋体" w:hAnsi="宋体" w:hint="eastAsia"/>
                <w:position w:val="-30"/>
                <w:sz w:val="24"/>
              </w:rPr>
              <w:t xml:space="preserve"> </w:t>
            </w:r>
          </w:p>
          <w:p w14:paraId="0106A1F7" w14:textId="77777777" w:rsidR="009E07DD" w:rsidRPr="009E07DD" w:rsidRDefault="009E07DD" w:rsidP="009E07DD">
            <w:pPr>
              <w:spacing w:line="400" w:lineRule="atLeast"/>
              <w:ind w:firstLineChars="350" w:firstLine="840"/>
              <w:rPr>
                <w:rFonts w:ascii="宋体" w:hAnsi="宋体"/>
                <w:sz w:val="24"/>
              </w:rPr>
            </w:pPr>
            <w:r w:rsidRPr="009E07DD">
              <w:rPr>
                <w:rFonts w:ascii="宋体" w:hAnsi="宋体" w:hint="eastAsia"/>
                <w:sz w:val="24"/>
              </w:rPr>
              <w:t>其中</w:t>
            </w:r>
            <w:r w:rsidRPr="009E07DD">
              <w:rPr>
                <w:rFonts w:ascii="宋体" w:hAnsi="宋体"/>
                <w:position w:val="-14"/>
                <w:sz w:val="24"/>
              </w:rPr>
              <w:object w:dxaOrig="1020" w:dyaOrig="380" w14:anchorId="1CD54789">
                <v:shape id="_x0000_i1028" type="#_x0000_t75" style="width:50.6pt;height:18.55pt" o:ole="">
                  <v:imagedata r:id="rId16" o:title=""/>
                </v:shape>
                <o:OLEObject Type="Embed" ProgID="Equation.DSMT4" ShapeID="_x0000_i1028" DrawAspect="Content" ObjectID="_1772185273" r:id="rId17"/>
              </w:object>
            </w:r>
            <w:r w:rsidRPr="009E07DD">
              <w:rPr>
                <w:rFonts w:ascii="宋体" w:hAnsi="宋体" w:hint="eastAsia"/>
                <w:sz w:val="24"/>
              </w:rPr>
              <w:t>已知，随机产生数据</w:t>
            </w:r>
            <w:r w:rsidRPr="009E07DD">
              <w:rPr>
                <w:rFonts w:ascii="宋体" w:hAnsi="宋体"/>
                <w:position w:val="-14"/>
                <w:sz w:val="24"/>
              </w:rPr>
              <w:object w:dxaOrig="1020" w:dyaOrig="380" w14:anchorId="3D261049">
                <v:shape id="_x0000_i1029" type="#_x0000_t75" style="width:50.6pt;height:18.55pt" o:ole="">
                  <v:imagedata r:id="rId16" o:title=""/>
                </v:shape>
                <o:OLEObject Type="Embed" ProgID="Equation.DSMT4" ShapeID="_x0000_i1029" DrawAspect="Content" ObjectID="_1772185274" r:id="rId18"/>
              </w:object>
            </w:r>
            <w:r w:rsidRPr="009E07DD">
              <w:rPr>
                <w:rFonts w:ascii="宋体" w:hAnsi="宋体" w:hint="eastAsia"/>
                <w:sz w:val="24"/>
              </w:rPr>
              <w:t>后，用fsolve解这个方程组。</w:t>
            </w:r>
          </w:p>
          <w:p w14:paraId="4B5088EC" w14:textId="77777777" w:rsidR="009E07DD" w:rsidRPr="009E07DD" w:rsidRDefault="009E07DD" w:rsidP="009E07DD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sz w:val="24"/>
              </w:rPr>
            </w:pPr>
            <w:r w:rsidRPr="009E07DD">
              <w:rPr>
                <w:rFonts w:ascii="宋体" w:hAnsi="宋体" w:hint="eastAsia"/>
                <w:sz w:val="24"/>
              </w:rPr>
              <w:t>可以</w:t>
            </w:r>
            <w:r w:rsidRPr="009E07DD">
              <w:rPr>
                <w:rFonts w:ascii="宋体" w:hAnsi="宋体"/>
                <w:sz w:val="24"/>
              </w:rPr>
              <w:t>不用</w:t>
            </w:r>
            <w:r w:rsidRPr="009E07DD">
              <w:rPr>
                <w:rFonts w:ascii="宋体" w:hAnsi="宋体" w:hint="eastAsia"/>
                <w:sz w:val="24"/>
              </w:rPr>
              <w:t>全局</w:t>
            </w:r>
            <w:r w:rsidRPr="009E07DD">
              <w:rPr>
                <w:rFonts w:ascii="宋体" w:hAnsi="宋体"/>
                <w:sz w:val="24"/>
              </w:rPr>
              <w:t>变量，用匿名函数即可。</w:t>
            </w:r>
          </w:p>
          <w:p w14:paraId="60720FBA" w14:textId="3E793770" w:rsidR="00F53776" w:rsidRPr="00391F7F" w:rsidRDefault="00F53776" w:rsidP="009E07DD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4F202B4E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1=fsolve(@(x) exp(x)-3*x,-1)</w:t>
            </w:r>
          </w:p>
          <w:p w14:paraId="202A268E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2=fzero(@(x) exp(x)-3*x,[-1,1])</w:t>
            </w:r>
          </w:p>
          <w:p w14:paraId="0C15D98D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 w:hint="eastAsia"/>
                <w:bCs/>
                <w:sz w:val="24"/>
              </w:rPr>
              <w:t>fprintf("使用fsolve的结果为%f,使用fzero的结果为%f",res1,res2)</w:t>
            </w:r>
          </w:p>
          <w:p w14:paraId="3D47A008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3=roots([1,0,2,0,3,0,5,7])</w:t>
            </w:r>
          </w:p>
          <w:p w14:paraId="7FD33A61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3=res3(res3==real(res3))</w:t>
            </w:r>
          </w:p>
          <w:p w14:paraId="65739585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4=fzero(@(x) x^7+2*x^5+3*x^3+5*x+7,[-2,2]);</w:t>
            </w:r>
          </w:p>
          <w:p w14:paraId="1E3BF9F1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5=fsolve(@(x) x.^7+2*x.^5+3*x.^3+5*x+7,0);</w:t>
            </w:r>
          </w:p>
          <w:p w14:paraId="7DF0583B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 w:hint="eastAsia"/>
                <w:bCs/>
                <w:sz w:val="24"/>
              </w:rPr>
              <w:t>fprintf("使用roots的结果为%f,使用fzero的结果为%f,使用fsolve的结果为%f",res3,res4,res5)</w:t>
            </w:r>
          </w:p>
          <w:p w14:paraId="0875CCCB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clear</w:t>
            </w:r>
          </w:p>
          <w:p w14:paraId="2A3E36E1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syms x1 x2</w:t>
            </w:r>
          </w:p>
          <w:p w14:paraId="2FCC12E2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eqns = [2*x1 - x2 == exp(-x1), -x1 + 2*x2 == exp(-x2)];</w:t>
            </w:r>
          </w:p>
          <w:p w14:paraId="42FD23F8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[s1,s2] = vpasolve(eqns, [x1, x2]);</w:t>
            </w:r>
          </w:p>
          <w:p w14:paraId="0459BFF5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6=[s1,s2]</w:t>
            </w:r>
          </w:p>
          <w:p w14:paraId="0225CBD6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7F097C32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29EE97DC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clear</w:t>
            </w:r>
          </w:p>
          <w:p w14:paraId="4144898B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lastRenderedPageBreak/>
              <w:t>syms x1 x2 x3</w:t>
            </w:r>
          </w:p>
          <w:p w14:paraId="7D5D834B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eqn=[x1^2-5*x2^2+7*x3^2==-12;3*x1*x2+x1*x3-11*x1==0;2*x2*x3+40*x1==0]</w:t>
            </w:r>
          </w:p>
          <w:p w14:paraId="0782C05F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[s1,s2,s3]=solve(eqn,[x1 x2 x3]);</w:t>
            </w:r>
          </w:p>
          <w:p w14:paraId="3E1AB42F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7=[s1,s2,s3]</w:t>
            </w:r>
          </w:p>
          <w:p w14:paraId="217F4758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F=@(x) [2*x(1)-x(2)-exp(-x(1));-x(1)+2*x(2)-exp(-x(2))];</w:t>
            </w:r>
          </w:p>
          <w:p w14:paraId="2AE0AD66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8=fsolve(F,[2,2])</w:t>
            </w:r>
          </w:p>
          <w:p w14:paraId="0868DEE6" w14:textId="35E71132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F=@(x</w:t>
            </w:r>
            <w:r>
              <w:rPr>
                <w:rFonts w:ascii="宋体" w:hAnsi="宋体" w:hint="eastAsia"/>
                <w:bCs/>
                <w:sz w:val="24"/>
              </w:rPr>
              <w:t>)</w:t>
            </w:r>
            <w:r w:rsidRPr="009E07DD">
              <w:rPr>
                <w:rFonts w:ascii="宋体" w:hAnsi="宋体"/>
                <w:bCs/>
                <w:sz w:val="24"/>
              </w:rPr>
              <w:t xml:space="preserve"> [x(1)^2-5*x(2)^2+7*x(3)^2+12;3*x(1)*x(2)+x(1)*x(3)-11*x(1);2*x(2)*x(3)+40*x(1)];</w:t>
            </w:r>
          </w:p>
          <w:p w14:paraId="3A3BE3EA" w14:textId="77777777" w:rsid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res9=fsolve(F,[2,2,2])</w:t>
            </w:r>
          </w:p>
          <w:p w14:paraId="08C3C280" w14:textId="77777777" w:rsidR="00923C7F" w:rsidRDefault="00923C7F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29362FB7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>function F = myEquations(x, a, b, c)</w:t>
            </w:r>
          </w:p>
          <w:p w14:paraId="1ED1452B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F = zeros(10, 1);</w:t>
            </w:r>
          </w:p>
          <w:p w14:paraId="5D573340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for k = 1:10</w:t>
            </w:r>
          </w:p>
          <w:p w14:paraId="7555F3AA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    sum_xi = sum(x);</w:t>
            </w:r>
          </w:p>
          <w:p w14:paraId="7D71C3A7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    for j = 1:10</w:t>
            </w:r>
          </w:p>
          <w:p w14:paraId="106BEA76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        F(k) = F(k) + x(j) .* (c(k, j) + log(abs(a(k) .* x(j)) ./ sum_xi));</w:t>
            </w:r>
          </w:p>
          <w:p w14:paraId="170E7009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    end</w:t>
            </w:r>
          </w:p>
          <w:p w14:paraId="1FECC178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    F(k) = F(k) - b(k);</w:t>
            </w:r>
          </w:p>
          <w:p w14:paraId="58C6D4E9" w14:textId="77777777" w:rsidR="00923C7F" w:rsidRPr="00923C7F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5961DD3D" w14:textId="5EE2D0F3" w:rsidR="00923C7F" w:rsidRPr="009E07DD" w:rsidRDefault="00923C7F" w:rsidP="00923C7F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23C7F">
              <w:rPr>
                <w:rFonts w:ascii="宋体" w:hAnsi="宋体"/>
                <w:bCs/>
                <w:sz w:val="24"/>
              </w:rPr>
              <w:t>end</w:t>
            </w:r>
          </w:p>
          <w:p w14:paraId="26A350FD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a=randi([20],1,10);</w:t>
            </w:r>
          </w:p>
          <w:p w14:paraId="6266D09A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b=randi([20],1,10);</w:t>
            </w:r>
          </w:p>
          <w:p w14:paraId="1D5D83DB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c=randi([20],10,10);</w:t>
            </w:r>
          </w:p>
          <w:p w14:paraId="27982F38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145835D6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x0 = ones(10, 1);</w:t>
            </w:r>
          </w:p>
          <w:p w14:paraId="171618F4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options = optimoptions('fsolve', 'Display', 'iter');</w:t>
            </w:r>
          </w:p>
          <w:p w14:paraId="45C803AF" w14:textId="77777777" w:rsidR="009E07DD" w:rsidRPr="009E07DD" w:rsidRDefault="009E07DD" w:rsidP="009E07DD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[x, fval, exitflag, output] = fsolve(@(x) myEquations(x, a, b, c), x0, options);</w:t>
            </w:r>
          </w:p>
          <w:p w14:paraId="71E23CAA" w14:textId="77777777" w:rsidR="009E07DD" w:rsidRDefault="009E07DD" w:rsidP="009E07DD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/>
                <w:bCs/>
                <w:sz w:val="24"/>
              </w:rPr>
              <w:t>disp(x);</w:t>
            </w:r>
          </w:p>
          <w:p w14:paraId="751AB5AB" w14:textId="77256D62" w:rsidR="00BB1A40" w:rsidRPr="003D12C2" w:rsidRDefault="00F53776" w:rsidP="009E07DD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1CB8576F" w14:textId="7C8B7471" w:rsidR="003D12C2" w:rsidRDefault="003D12C2" w:rsidP="003D12C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lastRenderedPageBreak/>
              <w:t>实验结果：</w:t>
            </w:r>
          </w:p>
          <w:p w14:paraId="2E874DE6" w14:textId="23B5D709" w:rsidR="009E07DD" w:rsidRDefault="009E07D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9E07DD"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668480" behindDoc="0" locked="0" layoutInCell="1" allowOverlap="1" wp14:anchorId="12072C3E" wp14:editId="2AB73D7D">
                  <wp:simplePos x="0" y="0"/>
                  <wp:positionH relativeFrom="column">
                    <wp:posOffset>1532255</wp:posOffset>
                  </wp:positionH>
                  <wp:positionV relativeFrom="paragraph">
                    <wp:posOffset>-5115560</wp:posOffset>
                  </wp:positionV>
                  <wp:extent cx="3387725" cy="5123815"/>
                  <wp:effectExtent l="0" t="0" r="3175" b="635"/>
                  <wp:wrapTopAndBottom/>
                  <wp:docPr id="188476134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4761345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7725" cy="5123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2AFB2D6" w14:textId="77777777" w:rsidR="009E07DD" w:rsidRDefault="009E07D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06430057" w14:textId="4991CDDF" w:rsidR="009E07DD" w:rsidRDefault="009E07D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24DF39A7" w14:textId="77777777" w:rsidR="009E07DD" w:rsidRDefault="009E07D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66FF0FF8" w14:textId="5370AE65" w:rsidR="003D12C2" w:rsidRPr="00E77E4D" w:rsidRDefault="00E77E4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三：实验三运行结果</w:t>
            </w:r>
          </w:p>
          <w:p w14:paraId="174800F5" w14:textId="77777777" w:rsidR="009E07DD" w:rsidRDefault="009E07DD" w:rsidP="003D12C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</w:p>
          <w:p w14:paraId="62148458" w14:textId="6B0E1BA9" w:rsidR="003D12C2" w:rsidRDefault="003D12C2" w:rsidP="003D12C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48260959" w14:textId="5AD2C4BC" w:rsidR="003D12C2" w:rsidRPr="009E07DD" w:rsidRDefault="009E07DD" w:rsidP="009E07DD">
            <w:pPr>
              <w:pStyle w:val="a6"/>
              <w:numPr>
                <w:ilvl w:val="0"/>
                <w:numId w:val="4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 w:rsidRPr="009E07DD">
              <w:rPr>
                <w:rFonts w:ascii="宋体" w:hAnsi="宋体" w:hint="eastAsia"/>
                <w:bCs/>
                <w:sz w:val="24"/>
              </w:rPr>
              <w:t>fzero,fsolve得出的解相同，都为0.6191</w:t>
            </w:r>
          </w:p>
          <w:p w14:paraId="11F0B815" w14:textId="6D7A2CEB" w:rsidR="009E07DD" w:rsidRDefault="00923C7F" w:rsidP="009E07DD">
            <w:pPr>
              <w:pStyle w:val="a6"/>
              <w:numPr>
                <w:ilvl w:val="0"/>
                <w:numId w:val="4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方程有一个解，且三种方法都可以都到解为-0.834114</w:t>
            </w:r>
          </w:p>
          <w:p w14:paraId="58438CBA" w14:textId="5B213993" w:rsidR="00923C7F" w:rsidRDefault="00923C7F" w:rsidP="009E07DD">
            <w:pPr>
              <w:pStyle w:val="a6"/>
              <w:numPr>
                <w:ilvl w:val="0"/>
                <w:numId w:val="4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用solve得到的解比较复杂，用fsolve可以直接得到解</w:t>
            </w:r>
          </w:p>
          <w:p w14:paraId="3EDCBF7F" w14:textId="40F6143F" w:rsidR="00923C7F" w:rsidRPr="009E07DD" w:rsidRDefault="00923C7F" w:rsidP="009E07DD">
            <w:pPr>
              <w:pStyle w:val="a6"/>
              <w:numPr>
                <w:ilvl w:val="0"/>
                <w:numId w:val="4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由于方程系数随机产生，每次运行结果都不一样</w:t>
            </w:r>
          </w:p>
          <w:p w14:paraId="76416BF4" w14:textId="19DAD4A5" w:rsidR="00F53776" w:rsidRPr="00954403" w:rsidRDefault="00923C7F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>
              <w:rPr>
                <w:rFonts w:eastAsia="黑体" w:hint="eastAsia"/>
                <w:bCs/>
                <w:sz w:val="28"/>
                <w:szCs w:val="28"/>
              </w:rPr>
              <w:lastRenderedPageBreak/>
              <w:t>探究</w:t>
            </w:r>
            <w:r w:rsidR="00F53776" w:rsidRPr="00954403">
              <w:rPr>
                <w:rFonts w:eastAsia="黑体" w:hint="eastAsia"/>
                <w:bCs/>
                <w:sz w:val="28"/>
                <w:szCs w:val="28"/>
              </w:rPr>
              <w:t>实验</w:t>
            </w:r>
            <w:r>
              <w:rPr>
                <w:rFonts w:eastAsia="黑体" w:hint="eastAsia"/>
                <w:bCs/>
                <w:sz w:val="28"/>
                <w:szCs w:val="28"/>
              </w:rPr>
              <w:t>1</w:t>
            </w:r>
          </w:p>
          <w:p w14:paraId="46D75A90" w14:textId="77777777" w:rsidR="00F53776" w:rsidRPr="00954403" w:rsidRDefault="00F53776" w:rsidP="00F53776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2B05924A" w14:textId="77777777" w:rsidR="00923D2E" w:rsidRPr="00923D2E" w:rsidRDefault="00923D2E" w:rsidP="00923D2E">
            <w:pPr>
              <w:tabs>
                <w:tab w:val="left" w:pos="312"/>
              </w:tabs>
              <w:spacing w:line="360" w:lineRule="auto"/>
              <w:ind w:left="444"/>
              <w:rPr>
                <w:rFonts w:ascii="宋体" w:hAnsi="宋体"/>
                <w:bCs/>
                <w:sz w:val="24"/>
              </w:rPr>
            </w:pPr>
            <w:r w:rsidRPr="00923D2E">
              <w:rPr>
                <w:rFonts w:ascii="宋体" w:hAnsi="宋体" w:hint="eastAsia"/>
                <w:bCs/>
                <w:sz w:val="24"/>
              </w:rPr>
              <w:t>考虑线性方程组</w:t>
            </w:r>
            <w:r w:rsidRPr="00923D2E">
              <w:rPr>
                <w:rFonts w:ascii="宋体" w:hAnsi="宋体"/>
                <w:bCs/>
                <w:sz w:val="24"/>
              </w:rPr>
              <w:t>A</w:t>
            </w:r>
            <w:r w:rsidRPr="00923D2E">
              <w:rPr>
                <w:rFonts w:ascii="宋体" w:hAnsi="宋体"/>
                <w:bCs/>
                <w:i/>
                <w:sz w:val="24"/>
              </w:rPr>
              <w:t>x</w:t>
            </w:r>
            <w:r w:rsidRPr="00923D2E">
              <w:rPr>
                <w:rFonts w:ascii="宋体" w:hAnsi="宋体"/>
                <w:bCs/>
                <w:sz w:val="24"/>
              </w:rPr>
              <w:t>=b</w:t>
            </w:r>
            <w:r w:rsidRPr="00923D2E">
              <w:rPr>
                <w:rFonts w:ascii="宋体" w:hAnsi="宋体" w:hint="eastAsia"/>
                <w:bCs/>
                <w:sz w:val="24"/>
              </w:rPr>
              <w:t>,其中</w:t>
            </w:r>
          </w:p>
          <w:p w14:paraId="0FC9E90B" w14:textId="77777777" w:rsidR="00923D2E" w:rsidRPr="00923D2E" w:rsidRDefault="00923D2E" w:rsidP="00923D2E">
            <w:pPr>
              <w:tabs>
                <w:tab w:val="left" w:pos="312"/>
              </w:tabs>
              <w:spacing w:line="360" w:lineRule="auto"/>
              <w:ind w:left="444"/>
              <w:rPr>
                <w:rFonts w:ascii="宋体" w:hAnsi="宋体"/>
                <w:bCs/>
                <w:i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  <m:r>
                  <w:rPr>
                    <w:rFonts w:ascii="Cambria Math" w:hAnsi="Cambria Math"/>
                    <w:sz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δ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</w:rPr>
                  <m:t>, b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</w:rPr>
                  <m:t>,δ=0.002</m:t>
                </m:r>
              </m:oMath>
            </m:oMathPara>
          </w:p>
          <w:p w14:paraId="4FFDFB66" w14:textId="77777777" w:rsidR="00923D2E" w:rsidRPr="00923D2E" w:rsidRDefault="00923D2E" w:rsidP="00923D2E">
            <w:pPr>
              <w:pStyle w:val="a6"/>
              <w:numPr>
                <w:ilvl w:val="0"/>
                <w:numId w:val="5"/>
              </w:numPr>
              <w:tabs>
                <w:tab w:val="left" w:pos="312"/>
              </w:tabs>
              <w:spacing w:line="360" w:lineRule="auto"/>
              <w:ind w:firstLineChars="0"/>
              <w:rPr>
                <w:rFonts w:ascii="宋体" w:hAnsi="宋体"/>
                <w:sz w:val="24"/>
                <w:szCs w:val="24"/>
              </w:rPr>
            </w:pPr>
            <w:r w:rsidRPr="00923D2E">
              <w:rPr>
                <w:rFonts w:ascii="宋体" w:hAnsi="宋体" w:hint="eastAsia"/>
                <w:sz w:val="24"/>
                <w:szCs w:val="24"/>
              </w:rPr>
              <w:t>作出两个</w:t>
            </w:r>
            <w:r w:rsidRPr="00923D2E">
              <w:rPr>
                <w:rFonts w:ascii="宋体" w:hAnsi="宋体"/>
                <w:sz w:val="24"/>
                <w:szCs w:val="24"/>
              </w:rPr>
              <w:t>方程的图形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，</w:t>
            </w:r>
            <w:r w:rsidRPr="00923D2E">
              <w:rPr>
                <w:rFonts w:ascii="宋体" w:hAnsi="宋体"/>
                <w:sz w:val="24"/>
                <w:szCs w:val="24"/>
              </w:rPr>
              <w:t>计算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A的</w:t>
            </w:r>
            <w:r w:rsidRPr="00923D2E">
              <w:rPr>
                <w:rFonts w:ascii="宋体" w:hAnsi="宋体"/>
                <w:sz w:val="24"/>
                <w:szCs w:val="24"/>
              </w:rPr>
              <w:t>条件数。</w:t>
            </w:r>
          </w:p>
          <w:p w14:paraId="5DA25EEE" w14:textId="77777777" w:rsidR="00923D2E" w:rsidRPr="00923D2E" w:rsidRDefault="00923D2E" w:rsidP="00923D2E">
            <w:pPr>
              <w:pStyle w:val="a6"/>
              <w:numPr>
                <w:ilvl w:val="0"/>
                <w:numId w:val="5"/>
              </w:numPr>
              <w:tabs>
                <w:tab w:val="left" w:pos="312"/>
              </w:tabs>
              <w:spacing w:line="360" w:lineRule="auto"/>
              <w:ind w:firstLineChars="0"/>
              <w:jc w:val="left"/>
              <w:rPr>
                <w:rFonts w:ascii="宋体" w:hAnsi="宋体"/>
                <w:sz w:val="24"/>
                <w:szCs w:val="24"/>
              </w:rPr>
            </w:pPr>
            <w:r w:rsidRPr="00923D2E">
              <w:rPr>
                <w:rFonts w:ascii="宋体" w:hAnsi="宋体" w:hint="eastAsia"/>
                <w:sz w:val="24"/>
                <w:szCs w:val="24"/>
              </w:rPr>
              <w:t>计算A</w:t>
            </w:r>
            <w:r w:rsidRPr="00923D2E">
              <w:rPr>
                <w:rFonts w:ascii="宋体" w:hAnsi="宋体"/>
                <w:sz w:val="24"/>
                <w:szCs w:val="24"/>
              </w:rPr>
              <w:t>x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=b的</w:t>
            </w:r>
            <w:r w:rsidRPr="00923D2E">
              <w:rPr>
                <w:rFonts w:ascii="宋体" w:hAnsi="宋体"/>
                <w:sz w:val="24"/>
                <w:szCs w:val="24"/>
              </w:rPr>
              <w:t>真解</w:t>
            </w:r>
            <w:r w:rsidRPr="00923D2E">
              <w:rPr>
                <w:rFonts w:ascii="宋体" w:hAnsi="宋体"/>
                <w:i/>
                <w:sz w:val="24"/>
                <w:szCs w:val="24"/>
              </w:rPr>
              <w:t>x</w:t>
            </w:r>
            <w:r w:rsidRPr="00923D2E">
              <w:rPr>
                <w:rFonts w:ascii="宋体" w:hAnsi="宋体"/>
                <w:sz w:val="24"/>
                <w:szCs w:val="24"/>
                <w:vertAlign w:val="subscript"/>
              </w:rPr>
              <w:t>true</w:t>
            </w:r>
            <w:r w:rsidRPr="00923D2E">
              <w:rPr>
                <w:rFonts w:ascii="宋体" w:hAnsi="宋体"/>
                <w:sz w:val="24"/>
                <w:szCs w:val="24"/>
              </w:rPr>
              <w:t>,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计算如下</w:t>
            </w:r>
            <w:r w:rsidRPr="00923D2E">
              <w:rPr>
                <w:rFonts w:ascii="宋体" w:hAnsi="宋体"/>
                <w:sz w:val="24"/>
                <w:szCs w:val="24"/>
              </w:rPr>
              <w:t>1000个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相近</w:t>
            </w:r>
            <w:r w:rsidRPr="00923D2E">
              <w:rPr>
                <w:rFonts w:ascii="宋体" w:hAnsi="宋体"/>
                <w:sz w:val="24"/>
                <w:szCs w:val="24"/>
              </w:rPr>
              <w:t>的方程组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的</w:t>
            </w:r>
            <w:r w:rsidRPr="00923D2E">
              <w:rPr>
                <w:rFonts w:ascii="宋体" w:hAnsi="宋体"/>
                <w:sz w:val="24"/>
                <w:szCs w:val="24"/>
              </w:rPr>
              <w:t>解</w:t>
            </w:r>
          </w:p>
          <w:p w14:paraId="3920B95C" w14:textId="77777777" w:rsidR="00923D2E" w:rsidRPr="00923D2E" w:rsidRDefault="00903995" w:rsidP="00923D2E">
            <w:pPr>
              <w:pStyle w:val="a6"/>
              <w:tabs>
                <w:tab w:val="left" w:pos="312"/>
              </w:tabs>
              <w:spacing w:line="360" w:lineRule="auto"/>
              <w:ind w:left="804" w:firstLineChars="0" w:firstLine="0"/>
              <w:jc w:val="left"/>
              <w:rPr>
                <w:rFonts w:ascii="宋体" w:hAnsi="宋体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∆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923D2E" w:rsidRPr="00923D2E">
              <w:rPr>
                <w:rFonts w:ascii="宋体" w:hAnsi="宋体"/>
                <w:sz w:val="24"/>
                <w:szCs w:val="24"/>
              </w:rPr>
              <w:t>,i=1,2,…,1000</w:t>
            </w:r>
          </w:p>
          <w:p w14:paraId="3773E3A7" w14:textId="77777777" w:rsidR="00923D2E" w:rsidRPr="00923D2E" w:rsidRDefault="00923D2E" w:rsidP="00923D2E">
            <w:pPr>
              <w:tabs>
                <w:tab w:val="left" w:pos="312"/>
              </w:tabs>
              <w:spacing w:line="360" w:lineRule="auto"/>
              <w:jc w:val="left"/>
              <w:rPr>
                <w:rFonts w:ascii="宋体" w:hAnsi="宋体"/>
                <w:sz w:val="24"/>
              </w:rPr>
            </w:pPr>
            <w:r w:rsidRPr="00923D2E">
              <w:rPr>
                <w:rFonts w:ascii="宋体" w:hAnsi="宋体" w:hint="eastAsia"/>
                <w:sz w:val="24"/>
              </w:rPr>
              <w:t>其中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∆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p>
            </m:oMath>
            <w:r w:rsidRPr="00923D2E">
              <w:rPr>
                <w:rFonts w:ascii="宋体" w:hAnsi="宋体" w:hint="eastAsia"/>
                <w:sz w:val="24"/>
              </w:rPr>
              <w:t>的</w:t>
            </w:r>
            <w:r w:rsidRPr="00923D2E">
              <w:rPr>
                <w:rFonts w:ascii="宋体" w:hAnsi="宋体"/>
                <w:sz w:val="24"/>
              </w:rPr>
              <w:t>元素</w:t>
            </w:r>
            <w:r w:rsidRPr="00923D2E">
              <w:rPr>
                <w:rFonts w:ascii="宋体" w:hAnsi="宋体" w:hint="eastAsia"/>
                <w:sz w:val="24"/>
              </w:rPr>
              <w:t>是独立</w:t>
            </w:r>
            <w:r w:rsidRPr="00923D2E">
              <w:rPr>
                <w:rFonts w:ascii="宋体" w:hAnsi="宋体"/>
                <w:sz w:val="24"/>
              </w:rPr>
              <w:t>的</w:t>
            </w:r>
            <w:r w:rsidRPr="00923D2E">
              <w:rPr>
                <w:rFonts w:ascii="宋体" w:hAnsi="宋体" w:hint="eastAsia"/>
                <w:sz w:val="24"/>
              </w:rPr>
              <w:t>正态</w:t>
            </w:r>
            <w:r w:rsidRPr="00923D2E">
              <w:rPr>
                <w:rFonts w:ascii="宋体" w:hAnsi="宋体"/>
                <w:sz w:val="24"/>
              </w:rPr>
              <w:t>分布</w:t>
            </w:r>
            <w:r w:rsidRPr="00923D2E">
              <w:rPr>
                <w:rFonts w:ascii="宋体" w:hAnsi="宋体" w:hint="eastAsia"/>
                <w:sz w:val="24"/>
              </w:rPr>
              <w:t>变量</w:t>
            </w:r>
            <w:r w:rsidRPr="00923D2E">
              <w:rPr>
                <w:rFonts w:ascii="宋体" w:hAnsi="宋体"/>
                <w:sz w:val="24"/>
              </w:rPr>
              <w:t>，均值为</w:t>
            </w:r>
            <w:r w:rsidRPr="00923D2E">
              <w:rPr>
                <w:rFonts w:ascii="宋体" w:hAnsi="宋体" w:hint="eastAsia"/>
                <w:sz w:val="24"/>
              </w:rPr>
              <w:t>0,标准差</w:t>
            </w:r>
            <w:r w:rsidRPr="00923D2E">
              <w:rPr>
                <w:rFonts w:ascii="宋体" w:hAnsi="宋体"/>
                <w:sz w:val="24"/>
              </w:rPr>
              <w:sym w:font="Symbol" w:char="F074"/>
            </w:r>
            <w:r w:rsidRPr="00923D2E">
              <w:rPr>
                <w:rFonts w:ascii="宋体" w:hAnsi="宋体"/>
                <w:sz w:val="24"/>
              </w:rPr>
              <w:t>=0.0001.（</w:t>
            </w:r>
            <w:r w:rsidRPr="00923D2E">
              <w:rPr>
                <w:rFonts w:ascii="宋体" w:hAnsi="宋体" w:hint="eastAsia"/>
                <w:sz w:val="24"/>
              </w:rPr>
              <w:t>你</w:t>
            </w:r>
            <w:r w:rsidRPr="00923D2E">
              <w:rPr>
                <w:rFonts w:ascii="宋体" w:hAnsi="宋体"/>
                <w:sz w:val="24"/>
              </w:rPr>
              <w:t>可以</w:t>
            </w:r>
            <w:r w:rsidRPr="00923D2E">
              <w:rPr>
                <w:rFonts w:ascii="宋体" w:hAnsi="宋体" w:hint="eastAsia"/>
                <w:sz w:val="24"/>
              </w:rPr>
              <w:t>靠设置DeltaA=tau*randn(2,2)</w:t>
            </w:r>
            <w:r w:rsidRPr="00923D2E">
              <w:rPr>
                <w:rFonts w:ascii="宋体" w:hAnsi="宋体"/>
                <w:sz w:val="24"/>
              </w:rPr>
              <w:t>来产生这些例子</w:t>
            </w:r>
            <w:r w:rsidRPr="00923D2E">
              <w:rPr>
                <w:rFonts w:ascii="宋体" w:hAnsi="宋体" w:hint="eastAsia"/>
                <w:sz w:val="24"/>
              </w:rPr>
              <w:t>。作出</w:t>
            </w:r>
            <w:r w:rsidRPr="00923D2E">
              <w:rPr>
                <w:rFonts w:ascii="宋体" w:hAnsi="宋体"/>
                <w:sz w:val="24"/>
              </w:rPr>
              <w:t>1000个点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true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i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i</m:t>
                          </m:r>
                        </m:e>
                      </m:d>
                    </m:sup>
                  </m:sSubSup>
                </m:e>
              </m:d>
            </m:oMath>
            <w:r w:rsidRPr="00923D2E">
              <w:rPr>
                <w:rFonts w:ascii="宋体" w:hAnsi="宋体" w:hint="eastAsia"/>
                <w:sz w:val="24"/>
              </w:rPr>
              <w:t>,这个</w:t>
            </w:r>
            <w:r w:rsidRPr="00923D2E">
              <w:rPr>
                <w:rFonts w:ascii="宋体" w:hAnsi="宋体"/>
                <w:sz w:val="24"/>
              </w:rPr>
              <w:t>图展示了</w:t>
            </w:r>
            <w:r w:rsidRPr="00923D2E">
              <w:rPr>
                <w:rFonts w:ascii="宋体" w:hAnsi="宋体" w:hint="eastAsia"/>
                <w:sz w:val="24"/>
              </w:rPr>
              <w:t>把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A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∆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</m:oMath>
            <w:r w:rsidRPr="00923D2E">
              <w:rPr>
                <w:rFonts w:ascii="宋体" w:hAnsi="宋体" w:hint="eastAsia"/>
                <w:sz w:val="24"/>
              </w:rPr>
              <w:t>作为A的</w:t>
            </w:r>
            <w:r w:rsidRPr="00923D2E">
              <w:rPr>
                <w:rFonts w:ascii="宋体" w:hAnsi="宋体"/>
                <w:sz w:val="24"/>
              </w:rPr>
              <w:t>近似的</w:t>
            </w:r>
            <w:r w:rsidRPr="00923D2E">
              <w:rPr>
                <w:rFonts w:ascii="宋体" w:hAnsi="宋体" w:hint="eastAsia"/>
                <w:sz w:val="24"/>
              </w:rPr>
              <w:t>向前</w:t>
            </w:r>
            <w:r w:rsidRPr="00923D2E">
              <w:rPr>
                <w:rFonts w:ascii="宋体" w:hAnsi="宋体"/>
                <w:sz w:val="24"/>
              </w:rPr>
              <w:t>误差。在</w:t>
            </w:r>
            <w:r w:rsidRPr="00923D2E">
              <w:rPr>
                <w:rFonts w:ascii="宋体" w:hAnsi="宋体" w:hint="eastAsia"/>
                <w:sz w:val="24"/>
              </w:rPr>
              <w:t>新</w:t>
            </w:r>
            <w:r w:rsidRPr="00923D2E">
              <w:rPr>
                <w:rFonts w:ascii="宋体" w:hAnsi="宋体"/>
                <w:sz w:val="24"/>
              </w:rPr>
              <w:t>的图形窗口作出1000个残差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r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 w:val="24"/>
                </w:rPr>
                <m:t>=b-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i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i</m:t>
                          </m:r>
                        </m:e>
                      </m:d>
                    </m:sup>
                  </m:sSubSup>
                </m:e>
              </m:d>
            </m:oMath>
            <w:r w:rsidRPr="00923D2E">
              <w:rPr>
                <w:rFonts w:ascii="宋体" w:hAnsi="宋体" w:hint="eastAsia"/>
                <w:sz w:val="24"/>
              </w:rPr>
              <w:t>(向后</w:t>
            </w:r>
            <w:r w:rsidRPr="00923D2E">
              <w:rPr>
                <w:rFonts w:ascii="宋体" w:hAnsi="宋体"/>
                <w:sz w:val="24"/>
              </w:rPr>
              <w:t>误差</w:t>
            </w:r>
            <w:r w:rsidRPr="00923D2E">
              <w:rPr>
                <w:rFonts w:ascii="宋体" w:hAnsi="宋体" w:hint="eastAsia"/>
                <w:sz w:val="24"/>
              </w:rPr>
              <w:t>)</w:t>
            </w:r>
            <w:r w:rsidRPr="00923D2E">
              <w:rPr>
                <w:rFonts w:ascii="宋体" w:hAnsi="宋体"/>
                <w:sz w:val="24"/>
              </w:rPr>
              <w:t>.</w:t>
            </w:r>
          </w:p>
          <w:p w14:paraId="73F1405A" w14:textId="77777777" w:rsidR="00923D2E" w:rsidRPr="00923D2E" w:rsidRDefault="00923D2E" w:rsidP="00923D2E">
            <w:pPr>
              <w:pStyle w:val="a6"/>
              <w:numPr>
                <w:ilvl w:val="0"/>
                <w:numId w:val="5"/>
              </w:numPr>
              <w:tabs>
                <w:tab w:val="left" w:pos="312"/>
              </w:tabs>
              <w:spacing w:line="360" w:lineRule="auto"/>
              <w:ind w:firstLineChars="0"/>
              <w:jc w:val="left"/>
              <w:rPr>
                <w:rFonts w:ascii="宋体" w:hAnsi="宋体"/>
                <w:sz w:val="24"/>
                <w:szCs w:val="24"/>
              </w:rPr>
            </w:pPr>
            <w:r w:rsidRPr="00923D2E">
              <w:rPr>
                <w:rFonts w:ascii="宋体" w:hAnsi="宋体" w:hint="eastAsia"/>
                <w:sz w:val="24"/>
                <w:szCs w:val="24"/>
              </w:rPr>
              <w:t>对</w:t>
            </w:r>
            <w:r w:rsidRPr="00923D2E">
              <w:rPr>
                <w:rFonts w:ascii="宋体" w:hAnsi="宋体"/>
                <w:sz w:val="24"/>
                <w:szCs w:val="24"/>
              </w:rPr>
              <w:t>线性方程组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Ax=b</w:t>
            </w:r>
            <w:r w:rsidRPr="00923D2E">
              <w:rPr>
                <w:rFonts w:ascii="宋体" w:hAnsi="宋体"/>
                <w:sz w:val="24"/>
                <w:szCs w:val="24"/>
              </w:rPr>
              <w:t>重复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(a),(b)的</w:t>
            </w:r>
            <w:r w:rsidRPr="00923D2E">
              <w:rPr>
                <w:rFonts w:ascii="宋体" w:hAnsi="宋体"/>
                <w:sz w:val="24"/>
                <w:szCs w:val="24"/>
              </w:rPr>
              <w:t>做法。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其中</w:t>
            </w:r>
          </w:p>
          <w:p w14:paraId="093EAFDD" w14:textId="77777777" w:rsidR="00923D2E" w:rsidRPr="00923D2E" w:rsidRDefault="00923D2E" w:rsidP="00923D2E">
            <w:pPr>
              <w:pStyle w:val="a6"/>
              <w:tabs>
                <w:tab w:val="left" w:pos="312"/>
              </w:tabs>
              <w:spacing w:line="360" w:lineRule="auto"/>
              <w:ind w:left="804" w:firstLineChars="0" w:firstLine="0"/>
              <w:jc w:val="left"/>
              <w:rPr>
                <w:rFonts w:ascii="宋体" w:hAnsi="宋体"/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δ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δ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δ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δ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b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</m:e>
                      </m:mr>
                    </m:m>
                  </m:e>
                </m:d>
              </m:oMath>
            </m:oMathPara>
          </w:p>
          <w:p w14:paraId="44ED6BCE" w14:textId="77777777" w:rsidR="00923D2E" w:rsidRPr="00923D2E" w:rsidRDefault="00923D2E" w:rsidP="00923D2E">
            <w:pPr>
              <w:pStyle w:val="a6"/>
              <w:numPr>
                <w:ilvl w:val="0"/>
                <w:numId w:val="5"/>
              </w:numPr>
              <w:tabs>
                <w:tab w:val="left" w:pos="312"/>
              </w:tabs>
              <w:spacing w:line="360" w:lineRule="auto"/>
              <w:ind w:firstLineChars="0"/>
              <w:jc w:val="left"/>
              <w:rPr>
                <w:rFonts w:ascii="宋体" w:hAnsi="宋体"/>
                <w:sz w:val="24"/>
                <w:szCs w:val="24"/>
              </w:rPr>
            </w:pPr>
            <w:r w:rsidRPr="00923D2E">
              <w:rPr>
                <w:rFonts w:ascii="宋体" w:hAnsi="宋体" w:hint="eastAsia"/>
                <w:sz w:val="24"/>
                <w:szCs w:val="24"/>
              </w:rPr>
              <w:t>讨论</w:t>
            </w:r>
            <w:r w:rsidRPr="00923D2E">
              <w:rPr>
                <w:rFonts w:ascii="宋体" w:hAnsi="宋体"/>
                <w:sz w:val="24"/>
                <w:szCs w:val="24"/>
              </w:rPr>
              <w:t>你的结果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。</w:t>
            </w:r>
            <w:r w:rsidRPr="00923D2E">
              <w:rPr>
                <w:rFonts w:ascii="宋体" w:hAnsi="宋体"/>
                <w:sz w:val="24"/>
                <w:szCs w:val="24"/>
              </w:rPr>
              <w:t>为什么两个问题的向前误差图会如此的不同。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向前</w:t>
            </w:r>
            <w:r w:rsidRPr="00923D2E">
              <w:rPr>
                <w:rFonts w:ascii="宋体" w:hAnsi="宋体"/>
                <w:sz w:val="24"/>
                <w:szCs w:val="24"/>
              </w:rPr>
              <w:t>误差图中你看到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的</w:t>
            </w:r>
            <w:r w:rsidRPr="00923D2E">
              <w:rPr>
                <w:rFonts w:ascii="宋体" w:hAnsi="宋体"/>
                <w:sz w:val="24"/>
                <w:szCs w:val="24"/>
              </w:rPr>
              <w:t>有关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条件数</w:t>
            </w:r>
            <w:r w:rsidRPr="00923D2E">
              <w:rPr>
                <w:rFonts w:ascii="宋体" w:hAnsi="宋体"/>
                <w:sz w:val="24"/>
                <w:szCs w:val="24"/>
              </w:rPr>
              <w:t>怎么样？向后</w:t>
            </w:r>
            <w:r w:rsidRPr="00923D2E">
              <w:rPr>
                <w:rFonts w:ascii="宋体" w:hAnsi="宋体" w:hint="eastAsia"/>
                <w:sz w:val="24"/>
                <w:szCs w:val="24"/>
              </w:rPr>
              <w:t>误差图</w:t>
            </w:r>
            <w:r w:rsidRPr="00923D2E">
              <w:rPr>
                <w:rFonts w:ascii="宋体" w:hAnsi="宋体"/>
                <w:sz w:val="24"/>
                <w:szCs w:val="24"/>
              </w:rPr>
              <w:t>告诉了我们什么？</w:t>
            </w:r>
          </w:p>
          <w:p w14:paraId="7E45837F" w14:textId="77777777" w:rsidR="00F53776" w:rsidRPr="00391F7F" w:rsidRDefault="00F53776" w:rsidP="00BB1A40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48498F8E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clear</w:t>
            </w:r>
          </w:p>
          <w:p w14:paraId="49150F08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delta = 0.002;</w:t>
            </w:r>
          </w:p>
          <w:p w14:paraId="47EE7495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A = [delta, 1; 1, 1];</w:t>
            </w:r>
          </w:p>
          <w:p w14:paraId="21FB4755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b = [1; 0];</w:t>
            </w:r>
          </w:p>
          <w:p w14:paraId="3FEC3B21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定义方程</w:t>
            </w:r>
          </w:p>
          <w:p w14:paraId="64A5441E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1 = @(x) (b(1) - A(1,1)*x)/A(1,2);</w:t>
            </w:r>
          </w:p>
          <w:p w14:paraId="333318A7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2 = @(x) (b(2) - A(2,1)*x)/A(2,2);</w:t>
            </w:r>
          </w:p>
          <w:p w14:paraId="4A458BC5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690FDAE2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绘制方程</w:t>
            </w:r>
          </w:p>
          <w:p w14:paraId="204CF389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plot(f1);</w:t>
            </w:r>
          </w:p>
          <w:p w14:paraId="432783AB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hold on;</w:t>
            </w:r>
          </w:p>
          <w:p w14:paraId="5DF31A1A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lastRenderedPageBreak/>
              <w:t>fplot(f2);</w:t>
            </w:r>
          </w:p>
          <w:p w14:paraId="523D2F43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hold off;</w:t>
            </w:r>
          </w:p>
          <w:p w14:paraId="104AF2B0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264CF925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计算交点</w:t>
            </w:r>
          </w:p>
          <w:p w14:paraId="71FEC48C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x_intersect = fzero(@(x) f1(x) - f2(x),0);</w:t>
            </w:r>
          </w:p>
          <w:p w14:paraId="55C73355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y_intersect = f1(x_intersect);</w:t>
            </w:r>
          </w:p>
          <w:p w14:paraId="5609231D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3794E434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计算Ax=b的解</w:t>
            </w:r>
          </w:p>
          <w:p w14:paraId="66038278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x_true = A\b;</w:t>
            </w:r>
          </w:p>
          <w:p w14:paraId="2FB11ECB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38F72C7C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初始化解的数组</w:t>
            </w:r>
          </w:p>
          <w:p w14:paraId="7D72699C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solutions = zeros(2,1000);</w:t>
            </w:r>
          </w:p>
          <w:p w14:paraId="294A7A56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2944080A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观察不同方程组的解</w:t>
            </w:r>
          </w:p>
          <w:p w14:paraId="31F53675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igure</w:t>
            </w:r>
          </w:p>
          <w:p w14:paraId="273703A4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tau = 0.0001;</w:t>
            </w:r>
          </w:p>
          <w:p w14:paraId="04937BF4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or i = 1:1000</w:t>
            </w:r>
          </w:p>
          <w:p w14:paraId="2906FD29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DeltaA = tau*randn(2,2);</w:t>
            </w:r>
          </w:p>
          <w:p w14:paraId="0C2AC63E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A_new = A + DeltaA;</w:t>
            </w:r>
          </w:p>
          <w:p w14:paraId="600402C7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solutions(:,i) = A_new\b;</w:t>
            </w:r>
          </w:p>
          <w:p w14:paraId="14EB665C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</w:t>
            </w:r>
          </w:p>
          <w:p w14:paraId="25C297A3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end</w:t>
            </w:r>
          </w:p>
          <w:p w14:paraId="3540153E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767BBADF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计算e(i)</w:t>
            </w:r>
          </w:p>
          <w:p w14:paraId="03BCE491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e = solutions - x_true;</w:t>
            </w:r>
          </w:p>
          <w:p w14:paraId="0099435B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plot([e(1,:),e(2,:)],'o');</w:t>
            </w:r>
          </w:p>
          <w:p w14:paraId="12B9A1C6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igure;</w:t>
            </w:r>
          </w:p>
          <w:p w14:paraId="767FE6BE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r=b-A*solutions;</w:t>
            </w:r>
          </w:p>
          <w:p w14:paraId="23C40D1C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plot([r(1,:),r(2,:)],'o');</w:t>
            </w:r>
          </w:p>
          <w:p w14:paraId="3337B3A1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lastRenderedPageBreak/>
              <w:t>A = [1+delta, -1; -1, 1+delta];</w:t>
            </w:r>
          </w:p>
          <w:p w14:paraId="7AF2F3C3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b = [2; -2];</w:t>
            </w:r>
          </w:p>
          <w:p w14:paraId="557E7C98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x_true = A\b;</w:t>
            </w:r>
          </w:p>
          <w:p w14:paraId="707EBDB0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49400D69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394F5461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igure</w:t>
            </w:r>
          </w:p>
          <w:p w14:paraId="3364E1E9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tau = 0.0001;</w:t>
            </w:r>
          </w:p>
          <w:p w14:paraId="403B64DC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or i = 1:1000</w:t>
            </w:r>
          </w:p>
          <w:p w14:paraId="4199351F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DeltaA = tau*randn(2,2);</w:t>
            </w:r>
          </w:p>
          <w:p w14:paraId="2D97C100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A_new = A + DeltaA;</w:t>
            </w:r>
          </w:p>
          <w:p w14:paraId="31D3F591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solutions(:,i) = A_new\b;</w:t>
            </w:r>
          </w:p>
          <w:p w14:paraId="2B8089FA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 xml:space="preserve">    </w:t>
            </w:r>
          </w:p>
          <w:p w14:paraId="7D3A0E8A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end</w:t>
            </w:r>
          </w:p>
          <w:p w14:paraId="374CB25A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 w:hint="eastAsia"/>
                <w:bCs/>
                <w:sz w:val="24"/>
              </w:rPr>
              <w:t>% 计算e(i)</w:t>
            </w:r>
          </w:p>
          <w:p w14:paraId="14630808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e = solutions - x_true;</w:t>
            </w:r>
          </w:p>
          <w:p w14:paraId="3637CC82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plot([e(1,:),e(2,:)],'or');</w:t>
            </w:r>
          </w:p>
          <w:p w14:paraId="15AD7A82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figure;</w:t>
            </w:r>
          </w:p>
          <w:p w14:paraId="3B419A8E" w14:textId="77777777" w:rsidR="00C51250" w:rsidRPr="00C51250" w:rsidRDefault="00C51250" w:rsidP="00C51250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r=b-A*solutions;</w:t>
            </w:r>
          </w:p>
          <w:p w14:paraId="0E096856" w14:textId="77777777" w:rsidR="00C51250" w:rsidRDefault="00C51250" w:rsidP="00C5125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C51250">
              <w:rPr>
                <w:rFonts w:ascii="宋体" w:hAnsi="宋体"/>
                <w:bCs/>
                <w:sz w:val="24"/>
              </w:rPr>
              <w:t>plot([r(1,:),r(2,:)],'or');</w:t>
            </w:r>
          </w:p>
          <w:p w14:paraId="710E5A05" w14:textId="090132E0" w:rsidR="00F53776" w:rsidRDefault="00F53776" w:rsidP="00C51250">
            <w:pPr>
              <w:spacing w:line="480" w:lineRule="exact"/>
              <w:ind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0923C0D2" w14:textId="2C91F5A4" w:rsidR="00C51250" w:rsidRDefault="00C51250" w:rsidP="00C5125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</w:p>
          <w:p w14:paraId="131CD215" w14:textId="77777777" w:rsidR="00C51250" w:rsidRDefault="00C51250" w:rsidP="00C5125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</w:p>
          <w:p w14:paraId="4D9B98C9" w14:textId="731A097B" w:rsidR="00C51250" w:rsidRDefault="00C51250" w:rsidP="00C5125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</w:p>
          <w:p w14:paraId="44226993" w14:textId="3E2C3B50" w:rsidR="00C51250" w:rsidRDefault="00C51250" w:rsidP="00C5125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</w:p>
          <w:p w14:paraId="63DEF11B" w14:textId="3A021EB0" w:rsidR="00C51250" w:rsidRDefault="00C51250" w:rsidP="00C5125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</w:p>
          <w:p w14:paraId="44199226" w14:textId="4ACEA11E" w:rsidR="00C51250" w:rsidRDefault="00C51250" w:rsidP="00C51250">
            <w:pPr>
              <w:spacing w:line="480" w:lineRule="exact"/>
              <w:ind w:left="-42" w:right="-51" w:firstLineChars="200" w:firstLine="480"/>
              <w:jc w:val="center"/>
              <w:rPr>
                <w:rFonts w:ascii="宋体" w:hAnsi="宋体"/>
                <w:bCs/>
                <w:color w:val="FF0000"/>
                <w:sz w:val="24"/>
              </w:rPr>
            </w:pPr>
          </w:p>
          <w:p w14:paraId="62F63D57" w14:textId="2031257E" w:rsidR="00C51250" w:rsidRDefault="004E2858" w:rsidP="00C51250">
            <w:pPr>
              <w:spacing w:line="480" w:lineRule="exact"/>
              <w:ind w:left="-42" w:right="-51" w:firstLineChars="200" w:firstLine="480"/>
              <w:jc w:val="center"/>
              <w:rPr>
                <w:rFonts w:ascii="宋体" w:hAnsi="宋体"/>
                <w:bCs/>
                <w:color w:val="FF0000"/>
                <w:sz w:val="24"/>
              </w:rPr>
            </w:pPr>
            <w:r>
              <w:rPr>
                <w:rFonts w:ascii="宋体" w:hAnsi="宋体"/>
                <w:bCs/>
                <w:noProof/>
                <w:color w:val="FF0000"/>
                <w:sz w:val="24"/>
              </w:rPr>
              <w:drawing>
                <wp:inline distT="0" distB="0" distL="0" distR="0" wp14:anchorId="1878238D" wp14:editId="4B2D2547">
                  <wp:extent cx="2901315" cy="2176216"/>
                  <wp:effectExtent l="0" t="0" r="0" b="0"/>
                  <wp:docPr id="40757365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543" cy="2189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357753" w14:textId="02B6F00F" w:rsidR="00C51250" w:rsidRPr="004E2858" w:rsidRDefault="004E2858" w:rsidP="004E2858">
            <w:pPr>
              <w:spacing w:line="480" w:lineRule="exact"/>
              <w:ind w:left="-42" w:right="-51" w:firstLineChars="200" w:firstLine="360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4：（a）两个方程的图形</w:t>
            </w:r>
          </w:p>
          <w:p w14:paraId="470FA843" w14:textId="62F4FE16" w:rsidR="00C51250" w:rsidRDefault="00C51250" w:rsidP="004E2858">
            <w:pPr>
              <w:spacing w:line="480" w:lineRule="exact"/>
              <w:ind w:right="-51"/>
              <w:rPr>
                <w:rFonts w:ascii="宋体" w:hAnsi="宋体"/>
                <w:bCs/>
                <w:color w:val="FF0000"/>
                <w:sz w:val="24"/>
              </w:rPr>
            </w:pPr>
          </w:p>
          <w:p w14:paraId="564969C4" w14:textId="5866CE19" w:rsidR="00C51250" w:rsidRDefault="00C51250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771051ED" w14:textId="2B2B85F6" w:rsidR="00C51250" w:rsidRDefault="00C51250" w:rsidP="00C51250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0CF4E7C4" w14:textId="77777777" w:rsidR="00C51250" w:rsidRDefault="00C51250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4EA05386" w14:textId="336BC53A" w:rsidR="00E77E4D" w:rsidRDefault="00E77E4D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四：</w:t>
            </w:r>
            <w:r w:rsidR="00C51250">
              <w:rPr>
                <w:rFonts w:ascii="宋体" w:hAnsi="宋体" w:hint="eastAsia"/>
                <w:bCs/>
                <w:sz w:val="18"/>
                <w:szCs w:val="18"/>
              </w:rPr>
              <w:t>（a）两个方程的图形</w:t>
            </w:r>
          </w:p>
          <w:p w14:paraId="4200FBE3" w14:textId="37868A7F" w:rsidR="00C51250" w:rsidRDefault="00C51250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2CC25D31" w14:textId="69B306AC" w:rsidR="00F86E41" w:rsidRDefault="00F86E41" w:rsidP="00F86E41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17792C67" w14:textId="473AB66E" w:rsidR="004E2858" w:rsidRDefault="004E2858" w:rsidP="00F86E41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inline distT="0" distB="0" distL="0" distR="0" wp14:anchorId="1467A173" wp14:editId="3FB984EC">
                  <wp:extent cx="2053733" cy="1928495"/>
                  <wp:effectExtent l="0" t="0" r="3810" b="0"/>
                  <wp:docPr id="55094060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8334" cy="1960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inline distT="0" distB="0" distL="0" distR="0" wp14:anchorId="32756BB5" wp14:editId="447E636F">
                  <wp:extent cx="2131970" cy="1905234"/>
                  <wp:effectExtent l="0" t="0" r="1905" b="0"/>
                  <wp:docPr id="126982013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994" cy="1947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8593B1" w14:textId="77777777" w:rsidR="004E2858" w:rsidRDefault="004E2858" w:rsidP="00F86E41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6BF70EE0" w14:textId="1E91CF24" w:rsidR="00C51250" w:rsidRDefault="00C51250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5：（</w:t>
            </w:r>
            <w:r w:rsidR="00F86E41">
              <w:rPr>
                <w:rFonts w:ascii="宋体" w:hAnsi="宋体" w:hint="eastAsia"/>
                <w:bCs/>
                <w:sz w:val="18"/>
                <w:szCs w:val="18"/>
              </w:rPr>
              <w:t>b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）</w:t>
            </w:r>
            <w:r w:rsidR="00F86E41" w:rsidRPr="00F86E41">
              <w:rPr>
                <w:rFonts w:ascii="宋体" w:hAnsi="宋体" w:hint="eastAsia"/>
                <w:bCs/>
                <w:sz w:val="18"/>
                <w:szCs w:val="18"/>
              </w:rPr>
              <w:t>向前误差</w:t>
            </w:r>
            <w:r w:rsidR="00F86E41">
              <w:rPr>
                <w:rFonts w:ascii="宋体" w:hAnsi="宋体" w:hint="eastAsia"/>
                <w:bCs/>
                <w:sz w:val="18"/>
                <w:szCs w:val="18"/>
              </w:rPr>
              <w:t>和向后误差图</w:t>
            </w:r>
          </w:p>
          <w:p w14:paraId="45222A67" w14:textId="77777777" w:rsidR="004E2858" w:rsidRDefault="004E2858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2F34CEBF" w14:textId="77777777" w:rsidR="00F86E41" w:rsidRDefault="00F86E4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6FF8B4A6" w14:textId="123035DC" w:rsidR="00F86E41" w:rsidRDefault="00F86E4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66B14A8F" w14:textId="5906B0A5" w:rsidR="00F86E41" w:rsidRDefault="00F86E4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4EA47EBC" w14:textId="4DAADC4F" w:rsidR="00F86E41" w:rsidRDefault="00F86E4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4529486F" w14:textId="4122E973" w:rsidR="00F86E41" w:rsidRDefault="00F86E4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296258F5" w14:textId="0B116515" w:rsidR="00F86E41" w:rsidRDefault="008250D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inline distT="0" distB="0" distL="0" distR="0" wp14:anchorId="355F87A0" wp14:editId="6AB88976">
                  <wp:extent cx="2263128" cy="1697525"/>
                  <wp:effectExtent l="0" t="0" r="4445" b="0"/>
                  <wp:docPr id="1308704253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334" cy="1728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86E41"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inline distT="0" distB="0" distL="0" distR="0" wp14:anchorId="70FC9886" wp14:editId="2C08DAA4">
                  <wp:extent cx="2092851" cy="1653540"/>
                  <wp:effectExtent l="0" t="0" r="3175" b="3810"/>
                  <wp:docPr id="1582518753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3917" cy="1978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1F1785" w14:textId="1D6F75B2" w:rsidR="00F86E41" w:rsidRPr="00E77E4D" w:rsidRDefault="00F86E41" w:rsidP="00E77E4D">
            <w:pPr>
              <w:spacing w:line="480" w:lineRule="exact"/>
              <w:ind w:left="-42"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6：（c）新的线性方程组的向前和向后误差图</w:t>
            </w:r>
          </w:p>
          <w:p w14:paraId="77B1101F" w14:textId="77777777" w:rsidR="003D12C2" w:rsidRPr="00B2044E" w:rsidRDefault="00B2044E" w:rsidP="003D12C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B2044E"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1461BB96" w14:textId="6EA6D237" w:rsidR="009D713B" w:rsidRPr="004E2858" w:rsidRDefault="004E2858" w:rsidP="004E2858">
            <w:pPr>
              <w:pStyle w:val="a6"/>
              <w:numPr>
                <w:ilvl w:val="0"/>
                <w:numId w:val="6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 w:rsidRPr="004E2858">
              <w:rPr>
                <w:rFonts w:ascii="宋体" w:hAnsi="宋体" w:hint="eastAsia"/>
                <w:bCs/>
                <w:sz w:val="24"/>
              </w:rPr>
              <w:t>做出两个方程的图形如图4，这两个方程的交点即是方程组的解</w:t>
            </w:r>
          </w:p>
          <w:p w14:paraId="5F4B8128" w14:textId="2FE4239F" w:rsidR="004E2858" w:rsidRDefault="004E2858" w:rsidP="004E2858">
            <w:pPr>
              <w:pStyle w:val="a6"/>
              <w:numPr>
                <w:ilvl w:val="0"/>
                <w:numId w:val="6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通过计算1000个相近的方程组的解，画出A的近似向前误差和向后误差的图</w:t>
            </w:r>
          </w:p>
          <w:p w14:paraId="0A8EE27D" w14:textId="4E8296A2" w:rsidR="004E2858" w:rsidRDefault="004E2858" w:rsidP="004E2858">
            <w:pPr>
              <w:pStyle w:val="a6"/>
              <w:numPr>
                <w:ilvl w:val="0"/>
                <w:numId w:val="6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对新的线性方程组进行b的操作，画出新的向前和向后误差图</w:t>
            </w:r>
          </w:p>
          <w:p w14:paraId="0EC4F6F0" w14:textId="6D1ED0B8" w:rsidR="008250D1" w:rsidRPr="008250D1" w:rsidRDefault="008250D1" w:rsidP="008250D1">
            <w:pPr>
              <w:pStyle w:val="a6"/>
              <w:numPr>
                <w:ilvl w:val="0"/>
                <w:numId w:val="6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由图可知（b）的向前和向后误差更小，而（c）的向前和向后误差更大，说明了在讨论线性方程组的解时，条件数是一个</w:t>
            </w:r>
            <w:r w:rsidRPr="008250D1">
              <w:rPr>
                <w:rFonts w:ascii="宋体" w:hAnsi="宋体" w:hint="eastAsia"/>
                <w:bCs/>
                <w:sz w:val="24"/>
              </w:rPr>
              <w:t>条件数是一个重要的概念，它衡量了输入数据的微小变化对解的影响。条件数越大，系统对数据扰动的敏感度越高，即系统是病态的；条件数越小，系统对数据扰动的敏感度越低，即系统是良态的。</w:t>
            </w:r>
          </w:p>
          <w:p w14:paraId="421C6A61" w14:textId="77777777" w:rsidR="008250D1" w:rsidRPr="008250D1" w:rsidRDefault="008250D1" w:rsidP="008250D1">
            <w:pPr>
              <w:pStyle w:val="a6"/>
              <w:spacing w:line="480" w:lineRule="exact"/>
              <w:ind w:left="678" w:right="-51" w:firstLineChars="0" w:firstLine="0"/>
              <w:rPr>
                <w:rFonts w:ascii="宋体" w:hAnsi="宋体"/>
                <w:bCs/>
                <w:sz w:val="24"/>
              </w:rPr>
            </w:pPr>
            <w:r w:rsidRPr="008250D1">
              <w:rPr>
                <w:rFonts w:ascii="宋体" w:hAnsi="宋体" w:hint="eastAsia"/>
                <w:bCs/>
                <w:sz w:val="24"/>
              </w:rPr>
              <w:t>向前误差和向后误差是评估数值解质量的两种方法。向前误差关注的是数值解与真实解之间的差异，而向后误差关注的是数值解代入原方程后的残差。</w:t>
            </w:r>
          </w:p>
          <w:p w14:paraId="7A38251C" w14:textId="77777777" w:rsidR="008250D1" w:rsidRPr="008250D1" w:rsidRDefault="008250D1" w:rsidP="008250D1">
            <w:pPr>
              <w:spacing w:line="480" w:lineRule="exact"/>
              <w:ind w:leftChars="300" w:left="630" w:right="-51"/>
              <w:rPr>
                <w:rFonts w:ascii="宋体" w:hAnsi="宋体"/>
                <w:bCs/>
                <w:sz w:val="24"/>
              </w:rPr>
            </w:pPr>
            <w:r w:rsidRPr="008250D1">
              <w:rPr>
                <w:rFonts w:ascii="宋体" w:hAnsi="宋体" w:hint="eastAsia"/>
                <w:bCs/>
                <w:sz w:val="24"/>
              </w:rPr>
              <w:t>对于向前误差图的不同，这可能是由于两个问题的条件数不同。如果一个问题的条件数远大于另一个问题的条件数，那么即使是相同的数据扰动，也会导致更大的向前误</w:t>
            </w:r>
            <w:r w:rsidRPr="008250D1">
              <w:rPr>
                <w:rFonts w:ascii="宋体" w:hAnsi="宋体" w:hint="eastAsia"/>
                <w:bCs/>
                <w:sz w:val="24"/>
              </w:rPr>
              <w:lastRenderedPageBreak/>
              <w:t>差。这表明，即使两个问题在数学上是等价的，它们的数值解的稳定性也可能大不相同。</w:t>
            </w:r>
          </w:p>
          <w:p w14:paraId="035D1DEB" w14:textId="77777777" w:rsidR="008250D1" w:rsidRPr="008250D1" w:rsidRDefault="008250D1" w:rsidP="008250D1">
            <w:pPr>
              <w:pStyle w:val="a6"/>
              <w:spacing w:line="480" w:lineRule="exact"/>
              <w:ind w:left="678" w:right="-51" w:firstLineChars="0" w:firstLine="0"/>
              <w:rPr>
                <w:rFonts w:ascii="宋体" w:hAnsi="宋体"/>
                <w:bCs/>
                <w:sz w:val="24"/>
              </w:rPr>
            </w:pPr>
            <w:r w:rsidRPr="008250D1">
              <w:rPr>
                <w:rFonts w:ascii="宋体" w:hAnsi="宋体" w:hint="eastAsia"/>
                <w:bCs/>
                <w:sz w:val="24"/>
              </w:rPr>
              <w:t>向后误差图提供了关于数值解稳定性的信息。如果向后误差较小，这意味着数值解即使不是精确的，也是可接受的，因为它们在原方程中产生的残差很小。相反，如果向后误差较大，即使数值解看起来接近真实解，也可能不是一个好的解，因为它们在原方程中产生了较大的残差。</w:t>
            </w:r>
          </w:p>
          <w:p w14:paraId="26516B88" w14:textId="77777777" w:rsidR="008250D1" w:rsidRPr="008250D1" w:rsidRDefault="008250D1" w:rsidP="008250D1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</w:p>
          <w:p w14:paraId="11B93673" w14:textId="1C970BDD" w:rsidR="004E2858" w:rsidRPr="004E2858" w:rsidRDefault="008250D1" w:rsidP="008250D1">
            <w:pPr>
              <w:pStyle w:val="a6"/>
              <w:spacing w:line="480" w:lineRule="exact"/>
              <w:ind w:left="678" w:right="-51" w:firstLineChars="0" w:firstLine="0"/>
              <w:rPr>
                <w:rFonts w:ascii="宋体" w:hAnsi="宋体"/>
                <w:bCs/>
                <w:sz w:val="24"/>
              </w:rPr>
            </w:pPr>
            <w:r w:rsidRPr="008250D1">
              <w:rPr>
                <w:rFonts w:ascii="宋体" w:hAnsi="宋体" w:hint="eastAsia"/>
                <w:bCs/>
                <w:sz w:val="24"/>
              </w:rPr>
              <w:t>总的来说，条件数提供了一个量化指标来评估问题的病态程度，而向前误差和向后误差则提供了解的质量评估。在实际应用中，理解这些概念对于解决数值问题至关重要</w:t>
            </w:r>
          </w:p>
          <w:p w14:paraId="046616FA" w14:textId="77777777" w:rsidR="00620839" w:rsidRDefault="00620839" w:rsidP="00620839">
            <w:pPr>
              <w:spacing w:line="440" w:lineRule="exact"/>
              <w:ind w:firstLineChars="2700" w:firstLine="6480"/>
              <w:jc w:val="center"/>
              <w:rPr>
                <w:rFonts w:eastAsia="黑体"/>
                <w:bCs/>
                <w:sz w:val="24"/>
              </w:rPr>
            </w:pPr>
          </w:p>
          <w:p w14:paraId="5B8C321C" w14:textId="77777777" w:rsidR="00620839" w:rsidRDefault="00620839" w:rsidP="00620839">
            <w:pPr>
              <w:spacing w:line="440" w:lineRule="exact"/>
              <w:ind w:firstLineChars="2700" w:firstLine="6480"/>
              <w:jc w:val="center"/>
              <w:rPr>
                <w:rFonts w:eastAsia="黑体"/>
                <w:bCs/>
                <w:sz w:val="24"/>
              </w:rPr>
            </w:pPr>
          </w:p>
          <w:p w14:paraId="2C6B4C57" w14:textId="77777777" w:rsidR="001362B6" w:rsidRDefault="001362B6">
            <w:pPr>
              <w:spacing w:line="440" w:lineRule="exact"/>
              <w:ind w:firstLineChars="2700" w:firstLine="6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教师签名</w:t>
            </w:r>
          </w:p>
          <w:p w14:paraId="2B5C7C39" w14:textId="77777777" w:rsidR="001362B6" w:rsidRDefault="001362B6">
            <w:pPr>
              <w:spacing w:line="440" w:lineRule="exact"/>
              <w:ind w:firstLineChars="3400" w:firstLine="8160"/>
              <w:rPr>
                <w:b/>
                <w:bCs/>
                <w:szCs w:val="20"/>
              </w:rPr>
            </w:pPr>
            <w:r>
              <w:rPr>
                <w:rFonts w:eastAsia="黑体" w:hint="eastAsia"/>
                <w:bCs/>
                <w:sz w:val="24"/>
              </w:rPr>
              <w:t>年</w:t>
            </w:r>
            <w:r>
              <w:rPr>
                <w:rFonts w:eastAsia="黑体" w:hint="eastAsia"/>
                <w:bCs/>
                <w:sz w:val="24"/>
              </w:rPr>
              <w:t xml:space="preserve">  </w:t>
            </w:r>
            <w:r>
              <w:rPr>
                <w:rFonts w:eastAsia="黑体" w:hint="eastAsia"/>
                <w:bCs/>
                <w:sz w:val="24"/>
              </w:rPr>
              <w:t>月</w:t>
            </w:r>
            <w:r>
              <w:rPr>
                <w:rFonts w:eastAsia="黑体" w:hint="eastAsia"/>
                <w:bCs/>
                <w:sz w:val="24"/>
              </w:rPr>
              <w:t xml:space="preserve">  </w:t>
            </w:r>
            <w:r>
              <w:rPr>
                <w:rFonts w:eastAsia="黑体" w:hint="eastAsia"/>
                <w:bCs/>
                <w:sz w:val="24"/>
              </w:rPr>
              <w:t>日</w:t>
            </w:r>
          </w:p>
        </w:tc>
      </w:tr>
    </w:tbl>
    <w:p w14:paraId="75C5FE15" w14:textId="77777777" w:rsidR="001362B6" w:rsidRDefault="001362B6">
      <w:pPr>
        <w:pStyle w:val="2"/>
        <w:ind w:leftChars="-202" w:left="-64" w:rightChars="-501" w:right="-1052" w:hangingChars="150" w:hanging="360"/>
        <w:rPr>
          <w:sz w:val="24"/>
        </w:rPr>
      </w:pPr>
    </w:p>
    <w:sectPr w:rsidR="001362B6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09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95EB49" w14:textId="77777777" w:rsidR="00473CA8" w:rsidRDefault="00473CA8">
      <w:r>
        <w:separator/>
      </w:r>
    </w:p>
  </w:endnote>
  <w:endnote w:type="continuationSeparator" w:id="0">
    <w:p w14:paraId="580B0E3B" w14:textId="77777777" w:rsidR="00473CA8" w:rsidRDefault="00473C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06DBB6" w14:textId="77777777" w:rsidR="006C2896" w:rsidRDefault="006C289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E969CC" w14:textId="77777777" w:rsidR="006C2896" w:rsidRDefault="006C2896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01CCCE" w14:textId="77777777" w:rsidR="006C2896" w:rsidRDefault="006C289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7ABB6D" w14:textId="77777777" w:rsidR="00473CA8" w:rsidRDefault="00473CA8">
      <w:r>
        <w:separator/>
      </w:r>
    </w:p>
  </w:footnote>
  <w:footnote w:type="continuationSeparator" w:id="0">
    <w:p w14:paraId="0D87DB94" w14:textId="77777777" w:rsidR="00473CA8" w:rsidRDefault="00473C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B9611" w14:textId="77777777" w:rsidR="006C2896" w:rsidRDefault="006C2896" w:rsidP="006C2896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BF809B" w14:textId="77777777" w:rsidR="006C2896" w:rsidRDefault="006C2896" w:rsidP="006C2896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0C91B" w14:textId="77777777" w:rsidR="006C2896" w:rsidRDefault="006C2896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F40C5"/>
    <w:multiLevelType w:val="hybridMultilevel"/>
    <w:tmpl w:val="1C3438F0"/>
    <w:lvl w:ilvl="0" w:tplc="C3D0ACF8">
      <w:start w:val="1"/>
      <w:numFmt w:val="decimal"/>
      <w:lvlText w:val="%1、"/>
      <w:lvlJc w:val="left"/>
      <w:pPr>
        <w:tabs>
          <w:tab w:val="num" w:pos="-60"/>
        </w:tabs>
        <w:ind w:left="-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1" w15:restartNumberingAfterBreak="0">
    <w:nsid w:val="046A1870"/>
    <w:multiLevelType w:val="hybridMultilevel"/>
    <w:tmpl w:val="A90A86D8"/>
    <w:lvl w:ilvl="0" w:tplc="10AE2E10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9B3679A"/>
    <w:multiLevelType w:val="hybridMultilevel"/>
    <w:tmpl w:val="C7102806"/>
    <w:lvl w:ilvl="0" w:tplc="8DE86DAC">
      <w:start w:val="1"/>
      <w:numFmt w:val="lowerLetter"/>
      <w:lvlText w:val="（%1）"/>
      <w:lvlJc w:val="left"/>
      <w:pPr>
        <w:ind w:left="67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38" w:hanging="440"/>
      </w:pPr>
    </w:lvl>
    <w:lvl w:ilvl="2" w:tplc="0409001B" w:tentative="1">
      <w:start w:val="1"/>
      <w:numFmt w:val="lowerRoman"/>
      <w:lvlText w:val="%3."/>
      <w:lvlJc w:val="right"/>
      <w:pPr>
        <w:ind w:left="1278" w:hanging="440"/>
      </w:pPr>
    </w:lvl>
    <w:lvl w:ilvl="3" w:tplc="0409000F" w:tentative="1">
      <w:start w:val="1"/>
      <w:numFmt w:val="decimal"/>
      <w:lvlText w:val="%4."/>
      <w:lvlJc w:val="left"/>
      <w:pPr>
        <w:ind w:left="1718" w:hanging="440"/>
      </w:pPr>
    </w:lvl>
    <w:lvl w:ilvl="4" w:tplc="04090019" w:tentative="1">
      <w:start w:val="1"/>
      <w:numFmt w:val="lowerLetter"/>
      <w:lvlText w:val="%5)"/>
      <w:lvlJc w:val="left"/>
      <w:pPr>
        <w:ind w:left="2158" w:hanging="440"/>
      </w:pPr>
    </w:lvl>
    <w:lvl w:ilvl="5" w:tplc="0409001B" w:tentative="1">
      <w:start w:val="1"/>
      <w:numFmt w:val="lowerRoman"/>
      <w:lvlText w:val="%6."/>
      <w:lvlJc w:val="right"/>
      <w:pPr>
        <w:ind w:left="2598" w:hanging="440"/>
      </w:pPr>
    </w:lvl>
    <w:lvl w:ilvl="6" w:tplc="0409000F" w:tentative="1">
      <w:start w:val="1"/>
      <w:numFmt w:val="decimal"/>
      <w:lvlText w:val="%7."/>
      <w:lvlJc w:val="left"/>
      <w:pPr>
        <w:ind w:left="3038" w:hanging="440"/>
      </w:pPr>
    </w:lvl>
    <w:lvl w:ilvl="7" w:tplc="04090019" w:tentative="1">
      <w:start w:val="1"/>
      <w:numFmt w:val="lowerLetter"/>
      <w:lvlText w:val="%8)"/>
      <w:lvlJc w:val="left"/>
      <w:pPr>
        <w:ind w:left="3478" w:hanging="440"/>
      </w:pPr>
    </w:lvl>
    <w:lvl w:ilvl="8" w:tplc="0409001B" w:tentative="1">
      <w:start w:val="1"/>
      <w:numFmt w:val="lowerRoman"/>
      <w:lvlText w:val="%9."/>
      <w:lvlJc w:val="right"/>
      <w:pPr>
        <w:ind w:left="3918" w:hanging="440"/>
      </w:pPr>
    </w:lvl>
  </w:abstractNum>
  <w:abstractNum w:abstractNumId="3" w15:restartNumberingAfterBreak="0">
    <w:nsid w:val="46CD793F"/>
    <w:multiLevelType w:val="hybridMultilevel"/>
    <w:tmpl w:val="09427354"/>
    <w:lvl w:ilvl="0" w:tplc="4E9063B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BEB1A99"/>
    <w:multiLevelType w:val="hybridMultilevel"/>
    <w:tmpl w:val="A0E4F5CA"/>
    <w:lvl w:ilvl="0" w:tplc="6220E292">
      <w:start w:val="1"/>
      <w:numFmt w:val="lowerLetter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4" w:hanging="420"/>
      </w:pPr>
    </w:lvl>
    <w:lvl w:ilvl="2" w:tplc="0409001B" w:tentative="1">
      <w:start w:val="1"/>
      <w:numFmt w:val="lowerRoman"/>
      <w:lvlText w:val="%3."/>
      <w:lvlJc w:val="right"/>
      <w:pPr>
        <w:ind w:left="1704" w:hanging="420"/>
      </w:pPr>
    </w:lvl>
    <w:lvl w:ilvl="3" w:tplc="0409000F" w:tentative="1">
      <w:start w:val="1"/>
      <w:numFmt w:val="decimal"/>
      <w:lvlText w:val="%4."/>
      <w:lvlJc w:val="left"/>
      <w:pPr>
        <w:ind w:left="2124" w:hanging="420"/>
      </w:pPr>
    </w:lvl>
    <w:lvl w:ilvl="4" w:tplc="04090019" w:tentative="1">
      <w:start w:val="1"/>
      <w:numFmt w:val="lowerLetter"/>
      <w:lvlText w:val="%5)"/>
      <w:lvlJc w:val="left"/>
      <w:pPr>
        <w:ind w:left="2544" w:hanging="420"/>
      </w:pPr>
    </w:lvl>
    <w:lvl w:ilvl="5" w:tplc="0409001B" w:tentative="1">
      <w:start w:val="1"/>
      <w:numFmt w:val="lowerRoman"/>
      <w:lvlText w:val="%6."/>
      <w:lvlJc w:val="right"/>
      <w:pPr>
        <w:ind w:left="2964" w:hanging="420"/>
      </w:pPr>
    </w:lvl>
    <w:lvl w:ilvl="6" w:tplc="0409000F" w:tentative="1">
      <w:start w:val="1"/>
      <w:numFmt w:val="decimal"/>
      <w:lvlText w:val="%7."/>
      <w:lvlJc w:val="left"/>
      <w:pPr>
        <w:ind w:left="3384" w:hanging="420"/>
      </w:pPr>
    </w:lvl>
    <w:lvl w:ilvl="7" w:tplc="04090019" w:tentative="1">
      <w:start w:val="1"/>
      <w:numFmt w:val="lowerLetter"/>
      <w:lvlText w:val="%8)"/>
      <w:lvlJc w:val="left"/>
      <w:pPr>
        <w:ind w:left="3804" w:hanging="420"/>
      </w:pPr>
    </w:lvl>
    <w:lvl w:ilvl="8" w:tplc="0409001B" w:tentative="1">
      <w:start w:val="1"/>
      <w:numFmt w:val="lowerRoman"/>
      <w:lvlText w:val="%9."/>
      <w:lvlJc w:val="right"/>
      <w:pPr>
        <w:ind w:left="4224" w:hanging="420"/>
      </w:pPr>
    </w:lvl>
  </w:abstractNum>
  <w:abstractNum w:abstractNumId="5" w15:restartNumberingAfterBreak="0">
    <w:nsid w:val="62BB6492"/>
    <w:multiLevelType w:val="hybridMultilevel"/>
    <w:tmpl w:val="90DA9AA8"/>
    <w:lvl w:ilvl="0" w:tplc="7F5A3D4A">
      <w:start w:val="1"/>
      <w:numFmt w:val="lowerLetter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313796166">
    <w:abstractNumId w:val="0"/>
  </w:num>
  <w:num w:numId="2" w16cid:durableId="234360833">
    <w:abstractNumId w:val="3"/>
  </w:num>
  <w:num w:numId="3" w16cid:durableId="497624040">
    <w:abstractNumId w:val="5"/>
  </w:num>
  <w:num w:numId="4" w16cid:durableId="36050444">
    <w:abstractNumId w:val="1"/>
  </w:num>
  <w:num w:numId="5" w16cid:durableId="948199435">
    <w:abstractNumId w:val="4"/>
  </w:num>
  <w:num w:numId="6" w16cid:durableId="113825763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124"/>
    <w:rsid w:val="00010EA0"/>
    <w:rsid w:val="00026BD7"/>
    <w:rsid w:val="000B389A"/>
    <w:rsid w:val="000D5B55"/>
    <w:rsid w:val="000F1A1F"/>
    <w:rsid w:val="0011652B"/>
    <w:rsid w:val="001362B6"/>
    <w:rsid w:val="00166BE3"/>
    <w:rsid w:val="001C3632"/>
    <w:rsid w:val="001C7594"/>
    <w:rsid w:val="001E5013"/>
    <w:rsid w:val="003214A6"/>
    <w:rsid w:val="00391F7F"/>
    <w:rsid w:val="003A59CE"/>
    <w:rsid w:val="003D12C2"/>
    <w:rsid w:val="0043345E"/>
    <w:rsid w:val="004359A8"/>
    <w:rsid w:val="0044002A"/>
    <w:rsid w:val="004420AC"/>
    <w:rsid w:val="00454200"/>
    <w:rsid w:val="0045432B"/>
    <w:rsid w:val="0046068A"/>
    <w:rsid w:val="00464A8B"/>
    <w:rsid w:val="00466EA3"/>
    <w:rsid w:val="00473CA8"/>
    <w:rsid w:val="00484F76"/>
    <w:rsid w:val="00486D73"/>
    <w:rsid w:val="004E2858"/>
    <w:rsid w:val="00512068"/>
    <w:rsid w:val="00512B80"/>
    <w:rsid w:val="005413F5"/>
    <w:rsid w:val="00571BEE"/>
    <w:rsid w:val="00573958"/>
    <w:rsid w:val="005A5EB1"/>
    <w:rsid w:val="005D002B"/>
    <w:rsid w:val="00620839"/>
    <w:rsid w:val="0063252A"/>
    <w:rsid w:val="0064413F"/>
    <w:rsid w:val="00655FF3"/>
    <w:rsid w:val="006560BD"/>
    <w:rsid w:val="006646E9"/>
    <w:rsid w:val="00683734"/>
    <w:rsid w:val="006A68E8"/>
    <w:rsid w:val="006C2896"/>
    <w:rsid w:val="00714892"/>
    <w:rsid w:val="007727A5"/>
    <w:rsid w:val="0078501B"/>
    <w:rsid w:val="007A34C2"/>
    <w:rsid w:val="00820039"/>
    <w:rsid w:val="008250D1"/>
    <w:rsid w:val="008346C2"/>
    <w:rsid w:val="00870F30"/>
    <w:rsid w:val="008E5F35"/>
    <w:rsid w:val="00903995"/>
    <w:rsid w:val="00923C7F"/>
    <w:rsid w:val="00923D2E"/>
    <w:rsid w:val="00954403"/>
    <w:rsid w:val="009D713B"/>
    <w:rsid w:val="009E07DD"/>
    <w:rsid w:val="009E5401"/>
    <w:rsid w:val="00A02CF9"/>
    <w:rsid w:val="00A21556"/>
    <w:rsid w:val="00A47C54"/>
    <w:rsid w:val="00AA58BA"/>
    <w:rsid w:val="00AD086C"/>
    <w:rsid w:val="00AD192D"/>
    <w:rsid w:val="00B2044E"/>
    <w:rsid w:val="00BA1F1C"/>
    <w:rsid w:val="00BB1A40"/>
    <w:rsid w:val="00BB203F"/>
    <w:rsid w:val="00BB770C"/>
    <w:rsid w:val="00BC230F"/>
    <w:rsid w:val="00BD5B18"/>
    <w:rsid w:val="00BE35B8"/>
    <w:rsid w:val="00BF0569"/>
    <w:rsid w:val="00C05345"/>
    <w:rsid w:val="00C24124"/>
    <w:rsid w:val="00C51250"/>
    <w:rsid w:val="00CA6BC9"/>
    <w:rsid w:val="00CC24A1"/>
    <w:rsid w:val="00D042F1"/>
    <w:rsid w:val="00D04C30"/>
    <w:rsid w:val="00D155A6"/>
    <w:rsid w:val="00D27573"/>
    <w:rsid w:val="00D47315"/>
    <w:rsid w:val="00D67E6E"/>
    <w:rsid w:val="00D76709"/>
    <w:rsid w:val="00D817DE"/>
    <w:rsid w:val="00DD5A39"/>
    <w:rsid w:val="00E257CC"/>
    <w:rsid w:val="00E77E4D"/>
    <w:rsid w:val="00E93935"/>
    <w:rsid w:val="00E9721F"/>
    <w:rsid w:val="00EB780E"/>
    <w:rsid w:val="00ED3EEF"/>
    <w:rsid w:val="00F53776"/>
    <w:rsid w:val="00F76810"/>
    <w:rsid w:val="00F86E41"/>
    <w:rsid w:val="00FF5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7"/>
    <o:shapelayout v:ext="edit">
      <o:idmap v:ext="edit" data="2"/>
    </o:shapelayout>
  </w:shapeDefaults>
  <w:decimalSymbol w:val="."/>
  <w:listSeparator w:val=","/>
  <w14:docId w14:val="400BEAA6"/>
  <w15:chartTrackingRefBased/>
  <w15:docId w15:val="{78997B0F-2F29-4AFF-8CDF-CC09686F9F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64A8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pPr>
      <w:ind w:left="840" w:hangingChars="300" w:hanging="840"/>
    </w:pPr>
    <w:rPr>
      <w:rFonts w:ascii="宋体"/>
      <w:bCs/>
      <w:sz w:val="28"/>
    </w:rPr>
  </w:style>
  <w:style w:type="paragraph" w:styleId="a3">
    <w:name w:val="Block Text"/>
    <w:basedOn w:val="a"/>
    <w:pPr>
      <w:ind w:leftChars="-171" w:left="-359" w:rightChars="-159" w:right="-334" w:firstLineChars="200" w:firstLine="560"/>
    </w:pPr>
    <w:rPr>
      <w:sz w:val="28"/>
      <w:szCs w:val="28"/>
    </w:rPr>
  </w:style>
  <w:style w:type="paragraph" w:styleId="a4">
    <w:name w:val="header"/>
    <w:basedOn w:val="a"/>
    <w:rsid w:val="00CA6B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A6B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List Paragraph"/>
    <w:basedOn w:val="a"/>
    <w:uiPriority w:val="99"/>
    <w:qFormat/>
    <w:rsid w:val="00D27573"/>
    <w:pPr>
      <w:ind w:firstLineChars="200" w:firstLine="420"/>
    </w:pPr>
    <w:rPr>
      <w:rFonts w:ascii="Calibri" w:hAnsi="Calibri"/>
      <w:szCs w:val="22"/>
    </w:rPr>
  </w:style>
  <w:style w:type="character" w:customStyle="1" w:styleId="s0">
    <w:name w:val="s0"/>
    <w:basedOn w:val="a0"/>
    <w:rsid w:val="00D27573"/>
  </w:style>
  <w:style w:type="character" w:customStyle="1" w:styleId="s41">
    <w:name w:val="s41"/>
    <w:rsid w:val="00D27573"/>
    <w:rPr>
      <w:color w:val="A020F0"/>
    </w:rPr>
  </w:style>
  <w:style w:type="character" w:styleId="a7">
    <w:name w:val="Placeholder Text"/>
    <w:basedOn w:val="a0"/>
    <w:uiPriority w:val="99"/>
    <w:semiHidden/>
    <w:rsid w:val="000D5B5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6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71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1680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657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94637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5558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87462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11436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60429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6144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19603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3181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12542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7072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75355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392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26676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40445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68194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4015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48000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6583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6449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0853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34962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9572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42278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7057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28382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93398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2801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51231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52468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822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562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7177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4009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898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31807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4785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60961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2748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11129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3727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11897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5954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2036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19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92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87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184246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934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01051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745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916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2572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05462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2910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31618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5710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72906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87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191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73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026090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1225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4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1308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7898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7316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14426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6071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68970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9320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79091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25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34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30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27372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0969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60797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1636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7664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98917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92174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63037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27941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94631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1954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3896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50870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9449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06095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3434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15735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4012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3711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4665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228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47157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2669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8787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9664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7186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88102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078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40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8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33976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0866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19803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6116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03582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9197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03240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1708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1411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2634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89877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888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75494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92659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742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87136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869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5691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57898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4667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65879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9081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29909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877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043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36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87541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23426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99873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8280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16495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972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89525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49003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9123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4801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9320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83062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3932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496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5509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29919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83506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13555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085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33294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49534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1931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57978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89847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53495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7105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41782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0142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53259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6962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3529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29328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63338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77828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1801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61287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16891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3273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16456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15329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49912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484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35016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884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190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2110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77847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0963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44738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4814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86727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4550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49547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8793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4450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04381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0831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806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29485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3791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0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495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663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223370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3647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79051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8704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12331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74558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15258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5867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1575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460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18164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0499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53690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916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95760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7466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54107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3133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52742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3275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49684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4677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7653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313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13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787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121335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19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08255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0897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57933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5657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84210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21658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2730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4502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30576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57319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1489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28425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61409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8349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6277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2939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5396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4785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91645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7767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31509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9339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36388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1136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04687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2836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22391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76504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58995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1708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21265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3822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73745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8539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43602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7979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22797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56078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57431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4613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6076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27025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90748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4085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676276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36314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63605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3241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64949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41644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450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9625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0545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3642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6417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7982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4987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696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62970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2355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1195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28916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0711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306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0727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38290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9604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13401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8478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614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44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923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25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093746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29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48791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795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2957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330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12208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482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2823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838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73088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0777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331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42711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9479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5821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7679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2871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08328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8959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9042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1987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14556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92225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50710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4340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19182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1322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06874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7936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69735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82099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7758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7514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27506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5084523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4270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85870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8170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6158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250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87558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9338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11013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7388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09847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4922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4761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83486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8810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9462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3467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2896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15918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8014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22467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8909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68483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0099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8673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0847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78327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05136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6171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6397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8973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4087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9629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4297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45712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6830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54348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8252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3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27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999151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6819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220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394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49624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6382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14858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1088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30385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09468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49200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3111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49855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9251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28428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8530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98174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3137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82775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464389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1939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1327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06139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2493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88248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6220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86218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807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32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15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67179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0183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7316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4931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15648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1307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40701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87255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49405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7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2687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4414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38918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8823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93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51642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69943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09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87102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8319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33863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839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7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42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25713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909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80757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5725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57090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41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67598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21279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63022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6007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32425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1832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57288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9689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83266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6600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7609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8842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480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95313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60761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1905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794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421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09131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8070447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6079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58920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3237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7662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3623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4243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0319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6893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7383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38711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1551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35181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3344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60808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59488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09911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3535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06398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53866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2328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5816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79130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3654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7729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2944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62770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7901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50787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25362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72130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1473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23483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2177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31459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45266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41730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7293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67762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5487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1340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447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81661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8146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77631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30390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8622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2609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25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98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08709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790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66878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6321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320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8838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4689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0900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56626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24616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27314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1440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3899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3092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54241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3310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820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796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1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562631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193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36152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5553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62028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8969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81354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0290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270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5363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143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1648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1205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9000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4370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7338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0513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8152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42456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1761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1636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32466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97744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9782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01136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592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97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327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4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928226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9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4198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282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52264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9056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11002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49175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0406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198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7874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6268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36158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3450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67871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4795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34882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632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98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37880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8504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74249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1237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5518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318116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38129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7252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07045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20179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11164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17249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286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72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627811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4561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46284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246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3847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596275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76796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5642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86518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7372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39170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5152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04933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4502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0994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6144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6244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3856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53410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64030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55010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4920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62179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01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36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83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53884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6060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2648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6563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89347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3763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0149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863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28862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0049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98106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9252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201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1849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9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0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790614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7698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22265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0603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28340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3677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6611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2697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643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6757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33810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4151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661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0946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58456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2855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11756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880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768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84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11473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78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8291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032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161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880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47303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3804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32477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30221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0993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71292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62095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84884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4083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1164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03184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65938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2731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6996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5396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56078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0516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41186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1092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2773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186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8600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4196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83178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0720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71755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5634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90095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2672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57961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2452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70916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6378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60013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537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92192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74420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40984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92590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6431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771885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84079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1826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22120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1917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47023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7379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220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2080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91334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66950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75501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4479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19019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9282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52106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9875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06880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844443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4113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684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82283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420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9695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2142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42207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423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18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85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13529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4016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03177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9462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5480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8909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36519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2462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02980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4028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5476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6030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9995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36472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8204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3480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00176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17416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26427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2565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33798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44634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85584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9016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55718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6104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68827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3315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30339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4009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4269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91717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1463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04532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96235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4917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35186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9761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689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7822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54616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33306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43618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4728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49911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3169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48051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0132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7589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7343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09424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6952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62567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7512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56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43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45008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6703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56414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090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2969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4421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4599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5775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47838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9799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89971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46436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33686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90671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8076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05332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91275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5893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0319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6944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7636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2722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83131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16847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6354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7992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26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94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453093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861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53979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7527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89698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48229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02872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4776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79799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8514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92274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5720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8130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556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8451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3719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3064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6387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5746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9129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2785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10889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95494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3196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40788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6562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3402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8136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8778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1797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6474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5727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96004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9493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94699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9216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59016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6834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99805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1333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99977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6326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02573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81954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5323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8346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52101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64971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10904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2965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37189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6899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68380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0583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61787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9911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54653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603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57307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5119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898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00923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3066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260352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97477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86209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37996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4798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05442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3659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9741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70464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63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906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04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70147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6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8638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451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98311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424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3615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8527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52446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2206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77786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3006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82783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2831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4694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603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5034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1492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05629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7220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078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1556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18406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05747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4315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1386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65013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3877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5997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2201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74500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5784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63702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7946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7286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2000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03980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1189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5993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5553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7133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4279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84000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4035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14436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3808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36365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2698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17727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30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89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026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888809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1782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66584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77918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8772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508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28064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29351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81767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6032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19390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12814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36543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8019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17382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176FD7-76EE-450B-8EBD-EE92A19A3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4</Pages>
  <Words>2524</Words>
  <Characters>5122</Characters>
  <Application>Microsoft Office Word</Application>
  <DocSecurity>0</DocSecurity>
  <Lines>369</Lines>
  <Paragraphs>246</Paragraphs>
  <ScaleCrop>false</ScaleCrop>
  <Company>cqu</Company>
  <LinksUpToDate>false</LinksUpToDate>
  <CharactersWithSpaces>6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大实设[2005]   号</dc:title>
  <dc:subject/>
  <dc:creator>gong</dc:creator>
  <cp:keywords/>
  <dc:description/>
  <cp:lastModifiedBy>洋 楼</cp:lastModifiedBy>
  <cp:revision>5</cp:revision>
  <cp:lastPrinted>2005-01-25T02:11:00Z</cp:lastPrinted>
  <dcterms:created xsi:type="dcterms:W3CDTF">2024-03-16T15:34:00Z</dcterms:created>
  <dcterms:modified xsi:type="dcterms:W3CDTF">2024-03-17T04:55:00Z</dcterms:modified>
</cp:coreProperties>
</file>